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notesSlides/notesSlide5.xml" ContentType="application/vnd.openxmlformats-officedocument.presentationml.notesSlide+xml"/>
  <Override PartName="/ppt/ink/ink2.xml" ContentType="application/inkml+xml"/>
  <Override PartName="/ppt/notesSlides/notesSlide6.xml" ContentType="application/vnd.openxmlformats-officedocument.presentationml.notesSlide+xml"/>
  <Override PartName="/ppt/ink/ink3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2" r:id="rId2"/>
    <p:sldMasterId id="2147483684" r:id="rId3"/>
    <p:sldMasterId id="2147483696" r:id="rId4"/>
  </p:sldMasterIdLst>
  <p:notesMasterIdLst>
    <p:notesMasterId r:id="rId68"/>
  </p:notesMasterIdLst>
  <p:handoutMasterIdLst>
    <p:handoutMasterId r:id="rId69"/>
  </p:handoutMasterIdLst>
  <p:sldIdLst>
    <p:sldId id="258" r:id="rId5"/>
    <p:sldId id="285" r:id="rId6"/>
    <p:sldId id="291" r:id="rId7"/>
    <p:sldId id="292" r:id="rId8"/>
    <p:sldId id="295" r:id="rId9"/>
    <p:sldId id="296" r:id="rId10"/>
    <p:sldId id="298" r:id="rId11"/>
    <p:sldId id="297" r:id="rId12"/>
    <p:sldId id="299" r:id="rId13"/>
    <p:sldId id="300" r:id="rId14"/>
    <p:sldId id="301" r:id="rId15"/>
    <p:sldId id="293" r:id="rId16"/>
    <p:sldId id="294" r:id="rId17"/>
    <p:sldId id="302" r:id="rId18"/>
    <p:sldId id="303" r:id="rId19"/>
    <p:sldId id="304" r:id="rId20"/>
    <p:sldId id="305" r:id="rId21"/>
    <p:sldId id="306" r:id="rId22"/>
    <p:sldId id="310" r:id="rId23"/>
    <p:sldId id="345" r:id="rId24"/>
    <p:sldId id="348" r:id="rId25"/>
    <p:sldId id="349" r:id="rId26"/>
    <p:sldId id="350" r:id="rId27"/>
    <p:sldId id="346" r:id="rId28"/>
    <p:sldId id="311" r:id="rId29"/>
    <p:sldId id="313" r:id="rId30"/>
    <p:sldId id="314" r:id="rId31"/>
    <p:sldId id="316" r:id="rId32"/>
    <p:sldId id="315" r:id="rId33"/>
    <p:sldId id="317" r:id="rId34"/>
    <p:sldId id="347" r:id="rId35"/>
    <p:sldId id="318" r:id="rId36"/>
    <p:sldId id="320" r:id="rId37"/>
    <p:sldId id="322" r:id="rId38"/>
    <p:sldId id="324" r:id="rId39"/>
    <p:sldId id="325" r:id="rId40"/>
    <p:sldId id="326" r:id="rId41"/>
    <p:sldId id="327" r:id="rId42"/>
    <p:sldId id="328" r:id="rId43"/>
    <p:sldId id="329" r:id="rId44"/>
    <p:sldId id="330" r:id="rId45"/>
    <p:sldId id="331" r:id="rId46"/>
    <p:sldId id="332" r:id="rId47"/>
    <p:sldId id="333" r:id="rId48"/>
    <p:sldId id="334" r:id="rId49"/>
    <p:sldId id="335" r:id="rId50"/>
    <p:sldId id="336" r:id="rId51"/>
    <p:sldId id="337" r:id="rId52"/>
    <p:sldId id="338" r:id="rId53"/>
    <p:sldId id="307" r:id="rId54"/>
    <p:sldId id="308" r:id="rId55"/>
    <p:sldId id="344" r:id="rId56"/>
    <p:sldId id="352" r:id="rId57"/>
    <p:sldId id="353" r:id="rId58"/>
    <p:sldId id="351" r:id="rId59"/>
    <p:sldId id="286" r:id="rId60"/>
    <p:sldId id="339" r:id="rId61"/>
    <p:sldId id="341" r:id="rId62"/>
    <p:sldId id="342" r:id="rId63"/>
    <p:sldId id="340" r:id="rId64"/>
    <p:sldId id="282" r:id="rId65"/>
    <p:sldId id="343" r:id="rId66"/>
    <p:sldId id="284" r:id="rId6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54" d="100"/>
          <a:sy n="54" d="100"/>
        </p:scale>
        <p:origin x="1568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71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293B26-DCD9-FE4F-9FE4-30F434F2E0A0}" type="datetimeFigureOut">
              <a:rPr lang="en-US" smtClean="0"/>
              <a:pPr/>
              <a:t>5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4E2953-BF70-B04A-AAF4-4A6BE5C2BF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69839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07T16:41:00.999"/>
    </inkml:context>
    <inkml:brush xml:id="br0">
      <inkml:brushProperty name="width" value="0.1" units="cm"/>
      <inkml:brushProperty name="height" value="0.1" units="cm"/>
      <inkml:brushProperty name="color" value="#3165BB"/>
    </inkml:brush>
    <inkml:brush xml:id="br1">
      <inkml:brushProperty name="width" value="0.0875" units="cm"/>
      <inkml:brushProperty name="height" value="0.5" units="cm"/>
      <inkml:brushProperty name="color" value="#C2F4D1"/>
      <inkml:brushProperty name="transparency" value="127"/>
      <inkml:brushProperty name="tip" value="rectangle"/>
      <inkml:brushProperty name="ignorePressure" value="1"/>
    </inkml:brush>
  </inkml:definitions>
  <inkml:trace contextRef="#ctx0" brushRef="#br0">1818 14 1696,'0'0'0,"0"0"160,0 0 32,-17-13 32,17 13 0,0 0 64,0 0 32,0 0-96,0 0 0,0 0-64,-6 9 32,6-9-64,0 7 32,0-7-64,-3 7 32,3-7-32,-7 14 32,5-4-32,2 1 32,-4 1-32,3 2 32,-1-1-32,0 6 32,2 2-32,-5-2 0,1-1 0,4 2 0,-3 3 0,3 1 32,3 0-64,1 0 32,-2-1-32,1-1 0,1-1-32,1 2 32,-1-4-32,1 3 32,-2 4-32,-3-3 0,0-8 0,0 3 0,0 2 0,2 5 32,2 4-32,-4 2 32,1 4-32,3 1 32,-1 6 0,3-8 32,-3-3-32,3-1 32,-3 3 0,2-4 0,1-1-32,-1 1 32,-1-1-32,-3 10 32,1 5-32,3 6 0,-3 1-32,2-2 32,-1-10-32,1-1 32,1-4-32,0-4 32,1-1-32,1 3 32,-2 7-32,-3 9 0,-1 1 0,5 2 0,-6-3 0,0-7 0,0-7 0,1 0 0,1 5 0,-2-2 0,-2 2 0,1 0 0,-5 11 0,6 4 32,2-2-32,-2-6 32,-2-9-32,1-2 32,1 3-32,3-1 32,1-3-32,-1 0 32,3 5-32,-5-2 0,3 6 0,-4-6 0,2-1-32,-1-4 32,-1-3-32,-1-1 32,-1-1-32,-2-1 32,4 2-32,0 6 32,0-3-32,0-3 32,0 6-32,0 7 32,0 5-32,0 0 32,4-7-32,-4-5 0,-4-5 0,3-4 0,1-3 0,1-1 0,-1 5 0,0-1 0,0-2-32,0-1 32,0 1-32,0 4 0,0 7 0,0 0 0,0 4-32,0 1 32,-1-7-32,-3-2 0,2-5 0,0-1 0,1-2 0,-3-4 0,-1 5-64,1-2 32,4-5-32,0 1 32,-1 1-32,-3 0 0,1-1 0,1 1 32,-2 4 0,-1 3 32,5 4 0,-5 1 0,1 1 32,4-4 0,-3 1 0,1 1 0,0 0 0,0-2 0,2 0 0,-3-2 32,6-2 0,-1-1 0,2 0 0,1 1 0,2 8 0,-2 4 0,1 11 0,-1 0 0,-2-1 0,1-6 0,-4-5 0,2-4 0,-4-8 0,2-4 0,0 2 0,0-2 0,0-4 0,-4-3 0,1 2 0,1 2 0,2 0 0,0-2 0,4 0-32,1-2 32,4 2-32,-6-1 32,-3-11-5440</inkml:trace>
  <inkml:trace contextRef="#ctx0" brushRef="#br1" timeOffset="21440.48">2074 2973 1760,'0'0'0,"0"0"0,0 0 0,0 0 0,0 0 32,0 0-1376</inkml:trace>
  <inkml:trace contextRef="#ctx0" brushRef="#br1" timeOffset="21584.83">2041 2933 2144,'0'0'0,"0"0"0,0 0 32,0 0-32,0 0 0,0 0-1632</inkml:trace>
  <inkml:trace contextRef="#ctx0" brushRef="#br1" timeOffset="21586.83">2055 2886 2144,'0'0'0,"0"0"0,17 30 0,-3-4 32,8-2 32,-5-5 32,-1-5 32,-4-7 0,-1-6 0,-4 1 32,-7-2 32,9 5-32,-9-5 32,0 0-32,5-8 0,-5-4-32,-3-18 32,-4-10-64,-4-5 32,0-1-32,-3-1 0,5 11 0,1 11 0,4 12-32,4 6 0,0 7 0,12 3 0,4 14-32,9 6 32,3 10-32,1 3 32,-5 2-32,-1-5 32,-9-10-32,-3-8 0,-4-6 0,-7-9 32,0 0-32,0 0 0,-9-14 0,-5-14 0,-7-12 0,-4-8 0,-1 1-32,-4-1 32,1 1-32,-1 2 32,6-3-32,6 4 32,4 5-32,5 9 32,6 15-32,3 15 32,12 20-32,6 12 32,15 11-32,11 7 32,9 4-32,2 3 32,-6 5-32,-3-5 32,-5-12-32,-10-9 32,-8-15-32,-10-14 32,-3-5 0,-8-19 0,-2-28-32,-7-9 32,-16-8-32,-7-2 32,-7-4-32,-4-6 32,-3-8 0,4 6 0,3 19-32,9 17 32,10 18 0,9 10 0,4 3 0,19 14 0,18 13 0,10 18 32,14 30-32,8 12 0,5 1 0,7-4 0,1-11 0,-8-6 0,-11-7 0,-14-10 0,-12-13-32,-14-16 32,-11-12-32,-9-21 0,-16-24 0,-10-15 0,-18-6 0,-7-10 0,-7-18 0,-5-3 0,5 11 0,5 8 0,1 5 0,10 6 0,12 1 0,9 12 0,9 25 0,12 17 0,2 12 0,27 22 0,13 34 0,13 15 0,11 5 0,10 9 32,14 13-32,-2-1 32,-6-12-32,-10-18 0,-15-18 0,-8-15 0,-11-8 0,-12-8 0,-9-10-32,-15-8 32,3-15-32,-15-11 32,-13-19-32,-14-21 0,-7-24 0,-10-5 0,-15 0 0,-1-7 0,-6-16 0,1 2 32,3 14 0,1 0 0,1 1 0,9 10 0,17 23 0,10 20 0,21 24 0,22 34 0,28 42 0,23 22 0,25 25 0,19 17 0,20 21 0,14 8 0,0-8 0,-4-8 0,-12 0 0,-21-29 0,-25-24-32,-18-17 32,-8-16-32,-15-12 0,-13-17 0,-11-16 0,-18-22-32,-14-17 32,-18-20 0,-13-22 0,-19-28 0,-10-10 32,-5-5 0,-2-7 0,0-1 0,7 15 32,9 20 0,16 13 0,16 4 0,10 24 0,13 25 0,15 15 32,4 18-32,34 23 0,29 50 0,18 16 32,16 19-32,11 13 32,24 26-32,-1 12 32,-10-3-32,-15-24 32,-16-25-64,-19-21 32,-17-8-32,-11-12 32,-10-12-32,-8-18 0,-11-20 0,-16-34 0,-14-35 0,-15-17 0,-17-9-32,-17-16 32,-9-28-32,-7-12 32,-6-16-32,-6 2 32,-8 11-32,8 8 32,15-1 0,14 23 0,15 20 0,14 24 0,15 26 0,13 19 0,7 19 0,32 33 0,32 62 0,27 26 0,27 18 0,18 20 0,9 5 0,-11-5 0,-16-13 0,-23-22 0,-13-32 0,-17-26 0,-7-19 0,-10-16 0,-20-17 0,-16-23 0,-15-24 0,-26-33 0,-27-41 0,-15-26 0,-10-11 0,-19-24 0,-17-1 0,5-3 0,11 1 0,9 13 0,11 27 0,21 29 0,25 31 0,17 21 0,16 25 0,31 43 0,34 46 0,18 28 0,22 29 0,17 17 32,14 14 0,-6 6 32,-8-4-32,-19-24 32,-20-30-32,-17-22 32,-19-21-32,-11-15 32,-16-22-32,-18-20 0,-8-24-32,-20-26 0,-21-40 0,-20-24 0,-16-26 0,-10-35 0,-12-31 0,1-11 0,3 3 0,19 18 0,24 28 0,21 46 0,18 47-32,17 34 32,10 29-32,25 48 32,31 57-32,19 39 0,25 44 32,19 30 0,11 19 0,-14-24 0,-18-37 0,-23-23 0,-18-17 0,-13-32 0,-15-38 0,-10-23 32,-11-17-32,-16-39 0,-15-42 0,-17-23 0,-15-23 0,-10-22 0,-15-22 0,-5-13 0,0 9 0,13 33 0,22 31 0,16 30 0,12 27 0,9 14 0,9 9 0,14 8 0,17 18 0,20 27 0,25 44 0,3 20 32,-5 14 0,-2 6 0,-7-4-32,-9-16 32,-12-31-32,-11-20 0,-17-23-32,-8-21 0,-6-15-96,-18-34 32,-13-37-96,-13-18 32,-6-10-32,4-8 32,8-8 0,6 11 0,12 27 64,11 20 0,5 24 32,17 25 32,15 30 0,14 25 0,21 25 32,-2 21 0,1 24 0,-12-5 32,-54-102-4256</inkml:trace>
  <inkml:trace contextRef="#ctx0" brushRef="#br0" timeOffset="35226.3">1896 284 1760,'0'0'0,"-5"19"64,1-11 32,4-8 96,-3 7 32,3-7 0,0 0 32,0 0-96,0 0 32,0 0-64,0 0 32,0 0-32,0 0 0,0 0-32,0 0 0,0 0-32,0 0 0,0 0-32,0 0 32,0 0-32,0 0 0,0 0 0,0 0 0,0 0 0,0 0 0,0 0 0,0 0 0,0 0 0,0 0 32,0 0 0,0 0 0,0 0 0,0 0 0,12 5 0,-3 4 0,5 3 0,3 0 0,1 2-32,0 5 32,5-2-32,0-1 0,-8 5 0,1 0 0,-3-9 0,-1 0 0,6 2 0,-1 1 0,-1-1 0,0-2 0,5 4 0,2 1 0,-5 2 0,-1 2 0,3 1 0,-1 1 0,-3-1 0,2-1 0,-2-2 0,1-2 0,1-1 0,-2 1 0,-2-5-32,0-3 32,0 3-32,0-7 32,2 4-32,0-2 32,-4 2 0,1-1 0,6 10 0,-1 1 0,-4-7 0,0-2 0,12 2 0,1 0 0,-8 0 0,2-1 0,2-1 0,0 1 0,-5-3 0,-2 1 0,3 3 0,1-3 0,-10 3 0,1-4 0,-1 5 0,3 4 0,1 7 0,0 4 0,-5-1 0,0-2 0,-1-3 0,3-3 0,-2 0 0,0-7 0,3 2 0,2-2 32,-5-1-32,0 1 32,1 7-32,3 0 32,-1-5-32,2-2 32,-3 3-32,3-1 32,2 5-32,0-5 32,-1-2-32,0 4 0,2 1 0,-1 4 0,3 0-32,1 1 32,1 4-32,0 4 32,-1-1-32,-1-1 32,-1-6-32,-1 1 32,3-3-32,-1 1 32,-1 0-32,3 1 32,-2-2 0,4-3 0,-2 0 0,1 2 0,-1-2 0,0 4 0,0 2 0,2 3 32,0-2-32,0 5 0,0-3 0,0 2 32,1-4 0,1 2 0,-2-2 0,-2-5 0,-1 2 0,-3 2 0,1 1 0,1 0 0,2-1-32,-3-1 32,0-1-32,-2 3 32,1 2-32,4 0 32,-5-3 0,2-1 0,3 2 32,-3 1 32,1-3 0,2-1 0,2-2-32,-3 2 32,1-4-32,-2 0 0,-3-1 0,0-1 0,2-3-32,3 1 32,-5 4-32,1-2 0,1 3-32,0-4 32,1 1 0,-1 1 0,-8-1 32,1 3 0,-2-1 0,-4 0 32,0 1 0,2-1 32,-2 0-64,4 0 0,0-1-32,0 1 32,3-3-32,2 0 32,2 0-32,0-2 32,0 0-32,-2-2 32,-3 1-32,-1-6 0,3 2-32,-5 2 32,3-4-32,-2 2 0,-2-2-32,-2 2 32,2 2-32,0-6 32,2 2-32,-4 0 0,3-1 0,-1-1 0,0 1 0,-7-4 0,10 8 0,-10-8 0,13 9-32,-8 0 32,-3-2-32,-2-7 32,7 7-32,-7-7 0,5 10 32,-2-5 0,1 2 0,1 2 0,-3-4 32,-2-5 0,7 10 64,-7-10 0,7 9 0,-7-9 32,7 9 0,-7-9 0,0 0-32,0 0 32,6 6-32,-6-6 0,0 0-32,0 0 32,-2 7-32,2-7 32,0 0-32,0 0 0,-2 7 0,2-7 0,0 0-32,0 0 32,0 0-32,0 0 32,0 0-10816</inkml:trace>
  <inkml:trace contextRef="#ctx0" brushRef="#br1" timeOffset="24366.83">2212 827 4832,'0'0'0,"-7"-17"128,0 8 32,3 2 160,4 7 0,0 0-160,0 0 32,23 14-128,5 10 32,11 16-64,10 10 32,1 7-64,4 2 32,-6-2-32,-4-15 32,-9-21-32,-8-21 32,-8-20-32,-12-18 32,-10-20-32,-15-8 32,-5-3-32,0-8 32,0-6-32,6 2 0,8 17 0,0 21 32,4 19-32,14 24 32,19 19 0,12 20 0,15 29 32,12 11 32,5-4 32,4 8 0,-76-83-5472</inkml:trace>
  <inkml:trace contextRef="#ctx0" brushRef="#br1" timeOffset="24983.15">4189 2699 3744,'0'0'0,"-7"-6"128,7 6 0,-4-9 64,4 9 32,0 0-32,0-7 0,0 7-96,0 0 32,0 0-64,7-2 0,4 14-32,5 6 32,-2 2-32,-2 3 32,-3-1-32,-4-8 0,-3-5 0,-2-9 0,4 7 0,-4-7 0,0-7 0,-4-3 0,-3-8 0,0-1 0,2 2 0,1 0 0,4 17-4352</inkml:trace>
  <inkml:trace contextRef="#ctx0" brushRef="#br0" timeOffset="3228.18">1 3110 2048,'0'0'0,"0"0"64,0 0 0,0 0 96,0 0 0,0 0 0,0 0 32,0 0-32,4 20 0,-4-20-32,7 9 0,-7-9-32,9 5 0,-2-1-32,0-1 32,0 1-32,0-3 0,2 1 32,0 0 0,1-1-32,3-1 32,-5 0-32,7 0 32,-1 0-32,3 2 0,-3 2 0,2-1 0,0 2-32,0-3 32,0 2-32,0-1 0,-2 0 0,0-1 0,4 0 0,5 1 32,3 1 0,1-1 0,1 4 0,0-3 32,2-1-32,-2 2 32,7 1-32,-3 2 32,-9-1-32,-3-2 32,1 0-32,0 1 0,0-1-32,0 0 0,-1-1 0,1-4 0,2-6-32,5 3 32,7-4-32,2 2 32,-1 0-32,-1 1 32,2-1-32,-2 3 32,-12 0-32,4-1 32,-1 0-32,2-3 32,0 1-32,-1 0 0,-4 3 0,2-1 0,3-1 0,3-1 0,-4 0 0,1 1 0,2 4 0,0 0 0,0 0 0,-3 0 0,-4 0 0,-4 0 0,4 0 0,2 0 0,3 0 0,-2 6 0,-12-3 0,6-3 0,10 0 0,1 2 0,5 1 0,1-1 0,3-2 0,1 0 0,0-2 0,-4 2 0,-2 0 0,-3 0 32,3 2-32,-2 0 32,-3-2-32,2-2 32,3 0-32,6 1 32,-2-1-32,0 0 32,1 0-32,1 1 32,-6 1-32,2 0 32,-5-2-32,-6 0 0,1 0 0,1-1 0,4 0 0,-1-1 0,1 2 0,0 2 32,3 0 0,-1 0 0,-1-3 0,-3 3 0,0 0 0,-3-2 32,-4 0-32,0 1 32,3 1-32,-1 1 0,-4-1-32,0-1 32,4-5-32,1 3 32,4 0-32,0-4 0,0 0 0,2 2 0,-2 3 0,-2 2 0,-1 0 0,-5 0 32,1 3-32,0 2 32,-5-1-32,5-4 0,-2-2 0,2 2 32,2 0-32,1-2 32,2 1-32,2-1 32,2 0-32,2 2 32,-4 4-32,-2-1 32,2-1-32,-6 1 32,1 3-32,-2-3 32,0 6-32,0-6 32,3 2-32,-3-3 32,4 2-32,-2-1 32,3 0-32,3 1 0,3-2 0,3-1 0,2 1 0,1 0 32,1 0-32,-4-1 32,-2 1 0,-3 0 0,0 1 0,0-3 0,3 2 0,2 0 32,3-1 0,3 1 0,1 0-32,0 1 32,-3 6-32,-1-4 32,-5-1-32,2-1 0,-5 4 0,0 2 32,0-2-32,8-4 0,1 1 0,3-1 0,2 2 0,0 0 0,0-3 0,-2 0 0,-4 1 0,1 1 0,3-1 0,7 1 0,0 1 0,6 4 0,3-6 0,1 0 0,-4 3-32,-3-6 32,3 1-32,3-1 32,7 0-32,0 0 32,-4 2 0,-6 2 0,-6-1 0,-3 0 0,-4 1 0,-2-1 32,-3 1 0,-4-1 0,-3 1 0,-9-1 0,-6 4 0,-6-2 32,-7 2-32,-4-7 0,0 0-716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07T16:41:00.999"/>
    </inkml:context>
    <inkml:brush xml:id="br0">
      <inkml:brushProperty name="width" value="0.1" units="cm"/>
      <inkml:brushProperty name="height" value="0.1" units="cm"/>
      <inkml:brushProperty name="color" value="#3165BB"/>
    </inkml:brush>
    <inkml:brush xml:id="br1">
      <inkml:brushProperty name="width" value="0.0875" units="cm"/>
      <inkml:brushProperty name="height" value="0.5" units="cm"/>
      <inkml:brushProperty name="color" value="#C2F4D1"/>
      <inkml:brushProperty name="transparency" value="127"/>
      <inkml:brushProperty name="tip" value="rectangle"/>
      <inkml:brushProperty name="ignorePressure" value="1"/>
    </inkml:brush>
  </inkml:definitions>
  <inkml:trace contextRef="#ctx0" brushRef="#br0">1818 14 1696,'0'0'0,"0"0"160,0 0 32,-17-13 32,17 13 0,0 0 64,0 0 32,0 0-96,0 0 0,0 0-64,-6 9 32,6-9-64,0 7 32,0-7-64,-3 7 32,3-7-32,-7 14 32,5-4-32,2 1 32,-4 1-32,3 2 32,-1-1-32,0 6 32,2 2-32,-5-2 0,1-1 0,4 2 0,-3 3 0,3 1 32,3 0-64,1 0 32,-2-1-32,1-1 0,1-1-32,1 2 32,-1-4-32,1 3 32,-2 4-32,-3-3 0,0-8 0,0 3 0,0 2 0,2 5 32,2 4-32,-4 2 32,1 4-32,3 1 32,-1 6 0,3-8 32,-3-3-32,3-1 32,-3 3 0,2-4 0,1-1-32,-1 1 32,-1-1-32,-3 10 32,1 5-32,3 6 0,-3 1-32,2-2 32,-1-10-32,1-1 32,1-4-32,0-4 32,1-1-32,1 3 32,-2 7-32,-3 9 0,-1 1 0,5 2 0,-6-3 0,0-7 0,0-7 0,1 0 0,1 5 0,-2-2 0,-2 2 0,1 0 0,-5 11 0,6 4 32,2-2-32,-2-6 32,-2-9-32,1-2 32,1 3-32,3-1 32,1-3-32,-1 0 32,3 5-32,-5-2 0,3 6 0,-4-6 0,2-1-32,-1-4 32,-1-3-32,-1-1 32,-1-1-32,-2-1 32,4 2-32,0 6 32,0-3-32,0-3 32,0 6-32,0 7 32,0 5-32,0 0 32,4-7-32,-4-5 0,-4-5 0,3-4 0,1-3 0,1-1 0,-1 5 0,0-1 0,0-2-32,0-1 32,0 1-32,0 4 0,0 7 0,0 0 0,0 4-32,0 1 32,-1-7-32,-3-2 0,2-5 0,0-1 0,1-2 0,-3-4 0,-1 5-64,1-2 32,4-5-32,0 1 32,-1 1-32,-3 0 0,1-1 0,1 1 32,-2 4 0,-1 3 32,5 4 0,-5 1 0,1 1 32,4-4 0,-3 1 0,1 1 0,0 0 0,0-2 0,2 0 0,-3-2 32,6-2 0,-1-1 0,2 0 0,1 1 0,2 8 0,-2 4 0,1 11 0,-1 0 0,-2-1 0,1-6 0,-4-5 0,2-4 0,-4-8 0,2-4 0,0 2 0,0-2 0,0-4 0,-4-3 0,1 2 0,1 2 0,2 0 0,0-2 0,4 0-32,1-2 32,4 2-32,-6-1 32,-3-11-5440</inkml:trace>
  <inkml:trace contextRef="#ctx0" brushRef="#br1" timeOffset="21440.48">2074 2973 1760,'0'0'0,"0"0"0,0 0 0,0 0 0,0 0 32,0 0-1376</inkml:trace>
  <inkml:trace contextRef="#ctx0" brushRef="#br1" timeOffset="21584.83">2041 2933 2144,'0'0'0,"0"0"0,0 0 32,0 0-32,0 0 0,0 0-1632</inkml:trace>
  <inkml:trace contextRef="#ctx0" brushRef="#br1" timeOffset="21586.83">2055 2886 2144,'0'0'0,"0"0"0,17 30 0,-3-4 32,8-2 32,-5-5 32,-1-5 32,-4-7 0,-1-6 0,-4 1 32,-7-2 32,9 5-32,-9-5 32,0 0-32,5-8 0,-5-4-32,-3-18 32,-4-10-64,-4-5 32,0-1-32,-3-1 0,5 11 0,1 11 0,4 12-32,4 6 0,0 7 0,12 3 0,4 14-32,9 6 32,3 10-32,1 3 32,-5 2-32,-1-5 32,-9-10-32,-3-8 0,-4-6 0,-7-9 32,0 0-32,0 0 0,-9-14 0,-5-14 0,-7-12 0,-4-8 0,-1 1-32,-4-1 32,1 1-32,-1 2 32,6-3-32,6 4 32,4 5-32,5 9 32,6 15-32,3 15 32,12 20-32,6 12 32,15 11-32,11 7 32,9 4-32,2 3 32,-6 5-32,-3-5 32,-5-12-32,-10-9 32,-8-15-32,-10-14 32,-3-5 0,-8-19 0,-2-28-32,-7-9 32,-16-8-32,-7-2 32,-7-4-32,-4-6 32,-3-8 0,4 6 0,3 19-32,9 17 32,10 18 0,9 10 0,4 3 0,19 14 0,18 13 0,10 18 32,14 30-32,8 12 0,5 1 0,7-4 0,1-11 0,-8-6 0,-11-7 0,-14-10 0,-12-13-32,-14-16 32,-11-12-32,-9-21 0,-16-24 0,-10-15 0,-18-6 0,-7-10 0,-7-18 0,-5-3 0,5 11 0,5 8 0,1 5 0,10 6 0,12 1 0,9 12 0,9 25 0,12 17 0,2 12 0,27 22 0,13 34 0,13 15 0,11 5 0,10 9 32,14 13-32,-2-1 32,-6-12-32,-10-18 0,-15-18 0,-8-15 0,-11-8 0,-12-8 0,-9-10-32,-15-8 32,3-15-32,-15-11 32,-13-19-32,-14-21 0,-7-24 0,-10-5 0,-15 0 0,-1-7 0,-6-16 0,1 2 32,3 14 0,1 0 0,1 1 0,9 10 0,17 23 0,10 20 0,21 24 0,22 34 0,28 42 0,23 22 0,25 25 0,19 17 0,20 21 0,14 8 0,0-8 0,-4-8 0,-12 0 0,-21-29 0,-25-24-32,-18-17 32,-8-16-32,-15-12 0,-13-17 0,-11-16 0,-18-22-32,-14-17 32,-18-20 0,-13-22 0,-19-28 0,-10-10 32,-5-5 0,-2-7 0,0-1 0,7 15 32,9 20 0,16 13 0,16 4 0,10 24 0,13 25 0,15 15 32,4 18-32,34 23 0,29 50 0,18 16 32,16 19-32,11 13 32,24 26-32,-1 12 32,-10-3-32,-15-24 32,-16-25-64,-19-21 32,-17-8-32,-11-12 32,-10-12-32,-8-18 0,-11-20 0,-16-34 0,-14-35 0,-15-17 0,-17-9-32,-17-16 32,-9-28-32,-7-12 32,-6-16-32,-6 2 32,-8 11-32,8 8 32,15-1 0,14 23 0,15 20 0,14 24 0,15 26 0,13 19 0,7 19 0,32 33 0,32 62 0,27 26 0,27 18 0,18 20 0,9 5 0,-11-5 0,-16-13 0,-23-22 0,-13-32 0,-17-26 0,-7-19 0,-10-16 0,-20-17 0,-16-23 0,-15-24 0,-26-33 0,-27-41 0,-15-26 0,-10-11 0,-19-24 0,-17-1 0,5-3 0,11 1 0,9 13 0,11 27 0,21 29 0,25 31 0,17 21 0,16 25 0,31 43 0,34 46 0,18 28 0,22 29 0,17 17 32,14 14 0,-6 6 32,-8-4-32,-19-24 32,-20-30-32,-17-22 32,-19-21-32,-11-15 32,-16-22-32,-18-20 0,-8-24-32,-20-26 0,-21-40 0,-20-24 0,-16-26 0,-10-35 0,-12-31 0,1-11 0,3 3 0,19 18 0,24 28 0,21 46 0,18 47-32,17 34 32,10 29-32,25 48 32,31 57-32,19 39 0,25 44 32,19 30 0,11 19 0,-14-24 0,-18-37 0,-23-23 0,-18-17 0,-13-32 0,-15-38 0,-10-23 32,-11-17-32,-16-39 0,-15-42 0,-17-23 0,-15-23 0,-10-22 0,-15-22 0,-5-13 0,0 9 0,13 33 0,22 31 0,16 30 0,12 27 0,9 14 0,9 9 0,14 8 0,17 18 0,20 27 0,25 44 0,3 20 32,-5 14 0,-2 6 0,-7-4-32,-9-16 32,-12-31-32,-11-20 0,-17-23-32,-8-21 0,-6-15-96,-18-34 32,-13-37-96,-13-18 32,-6-10-32,4-8 32,8-8 0,6 11 0,12 27 64,11 20 0,5 24 32,17 25 32,15 30 0,14 25 0,21 25 32,-2 21 0,1 24 0,-12-5 32,-54-102-4256</inkml:trace>
  <inkml:trace contextRef="#ctx0" brushRef="#br0" timeOffset="35226.3">1896 284 1760,'0'0'0,"-5"19"64,1-11 32,4-8 96,-3 7 32,3-7 0,0 0 32,0 0-96,0 0 32,0 0-64,0 0 32,0 0-32,0 0 0,0 0-32,0 0 0,0 0-32,0 0 0,0 0-32,0 0 32,0 0-32,0 0 0,0 0 0,0 0 0,0 0 0,0 0 0,0 0 0,0 0 0,0 0 0,0 0 32,0 0 0,0 0 0,0 0 0,0 0 0,12 5 0,-3 4 0,5 3 0,3 0 0,1 2-32,0 5 32,5-2-32,0-1 0,-8 5 0,1 0 0,-3-9 0,-1 0 0,6 2 0,-1 1 0,-1-1 0,0-2 0,5 4 0,2 1 0,-5 2 0,-1 2 0,3 1 0,-1 1 0,-3-1 0,2-1 0,-2-2 0,1-2 0,1-1 0,-2 1 0,-2-5-32,0-3 32,0 3-32,0-7 32,2 4-32,0-2 32,-4 2 0,1-1 0,6 10 0,-1 1 0,-4-7 0,0-2 0,12 2 0,1 0 0,-8 0 0,2-1 0,2-1 0,0 1 0,-5-3 0,-2 1 0,3 3 0,1-3 0,-10 3 0,1-4 0,-1 5 0,3 4 0,1 7 0,0 4 0,-5-1 0,0-2 0,-1-3 0,3-3 0,-2 0 0,0-7 0,3 2 0,2-2 32,-5-1-32,0 1 32,1 7-32,3 0 32,-1-5-32,2-2 32,-3 3-32,3-1 32,2 5-32,0-5 32,-1-2-32,0 4 0,2 1 0,-1 4 0,3 0-32,1 1 32,1 4-32,0 4 32,-1-1-32,-1-1 32,-1-6-32,-1 1 32,3-3-32,-1 1 32,-1 0-32,3 1 32,-2-2 0,4-3 0,-2 0 0,1 2 0,-1-2 0,0 4 0,0 2 0,2 3 32,0-2-32,0 5 0,0-3 0,0 2 32,1-4 0,1 2 0,-2-2 0,-2-5 0,-1 2 0,-3 2 0,1 1 0,1 0 0,2-1-32,-3-1 32,0-1-32,-2 3 32,1 2-32,4 0 32,-5-3 0,2-1 0,3 2 32,-3 1 32,1-3 0,2-1 0,2-2-32,-3 2 32,1-4-32,-2 0 0,-3-1 0,0-1 0,2-3-32,3 1 32,-5 4-32,1-2 0,1 3-32,0-4 32,1 1 0,-1 1 0,-8-1 32,1 3 0,-2-1 0,-4 0 32,0 1 0,2-1 32,-2 0-64,4 0 0,0-1-32,0 1 32,3-3-32,2 0 32,2 0-32,0-2 32,0 0-32,-2-2 32,-3 1-32,-1-6 0,3 2-32,-5 2 32,3-4-32,-2 2 0,-2-2-32,-2 2 32,2 2-32,0-6 32,2 2-32,-4 0 0,3-1 0,-1-1 0,0 1 0,-7-4 0,10 8 0,-10-8 0,13 9-32,-8 0 32,-3-2-32,-2-7 32,7 7-32,-7-7 0,5 10 32,-2-5 0,1 2 0,1 2 0,-3-4 32,-2-5 0,7 10 64,-7-10 0,7 9 0,-7-9 32,7 9 0,-7-9 0,0 0-32,0 0 32,6 6-32,-6-6 0,0 0-32,0 0 32,-2 7-32,2-7 32,0 0-32,0 0 0,-2 7 0,2-7 0,0 0-32,0 0 32,0 0-32,0 0 32,0 0-10816</inkml:trace>
  <inkml:trace contextRef="#ctx0" brushRef="#br1" timeOffset="24366.83">2212 827 4832,'0'0'0,"-7"-17"128,0 8 32,3 2 160,4 7 0,0 0-160,0 0 32,23 14-128,5 10 32,11 16-64,10 10 32,1 7-64,4 2 32,-6-2-32,-4-15 32,-9-21-32,-8-21 32,-8-20-32,-12-18 32,-10-20-32,-15-8 32,-5-3-32,0-8 32,0-6-32,6 2 0,8 17 0,0 21 32,4 19-32,14 24 32,19 19 0,12 20 0,15 29 32,12 11 32,5-4 32,4 8 0,-76-83-5472</inkml:trace>
  <inkml:trace contextRef="#ctx0" brushRef="#br1" timeOffset="24983.15">4189 2699 3744,'0'0'0,"-7"-6"128,7 6 0,-4-9 64,4 9 32,0 0-32,0-7 0,0 7-96,0 0 32,0 0-64,7-2 0,4 14-32,5 6 32,-2 2-32,-2 3 32,-3-1-32,-4-8 0,-3-5 0,-2-9 0,4 7 0,-4-7 0,0-7 0,-4-3 0,-3-8 0,0-1 0,2 2 0,1 0 0,4 17-4352</inkml:trace>
  <inkml:trace contextRef="#ctx0" brushRef="#br0" timeOffset="3228.18">1 3110 2048,'0'0'0,"0"0"64,0 0 0,0 0 96,0 0 0,0 0 0,0 0 32,0 0-32,4 20 0,-4-20-32,7 9 0,-7-9-32,9 5 0,-2-1-32,0-1 32,0 1-32,0-3 0,2 1 32,0 0 0,1-1-32,3-1 32,-5 0-32,7 0 32,-1 0-32,3 2 0,-3 2 0,2-1 0,0 2-32,0-3 32,0 2-32,0-1 0,-2 0 0,0-1 0,4 0 0,5 1 32,3 1 0,1-1 0,1 4 0,0-3 32,2-1-32,-2 2 32,7 1-32,-3 2 32,-9-1-32,-3-2 32,1 0-32,0 1 0,0-1-32,0 0 0,-1-1 0,1-4 0,2-6-32,5 3 32,7-4-32,2 2 32,-1 0-32,-1 1 32,2-1-32,-2 3 32,-12 0-32,4-1 32,-1 0-32,2-3 32,0 1-32,-1 0 0,-4 3 0,2-1 0,3-1 0,3-1 0,-4 0 0,1 1 0,2 4 0,0 0 0,0 0 0,-3 0 0,-4 0 0,-4 0 0,4 0 0,2 0 0,3 0 0,-2 6 0,-12-3 0,6-3 0,10 0 0,1 2 0,5 1 0,1-1 0,3-2 0,1 0 0,0-2 0,-4 2 0,-2 0 0,-3 0 32,3 2-32,-2 0 32,-3-2-32,2-2 32,3 0-32,6 1 32,-2-1-32,0 0 32,1 0-32,1 1 32,-6 1-32,2 0 32,-5-2-32,-6 0 0,1 0 0,1-1 0,4 0 0,-1-1 0,1 2 0,0 2 32,3 0 0,-1 0 0,-1-3 0,-3 3 0,0 0 0,-3-2 32,-4 0-32,0 1 32,3 1-32,-1 1 0,-4-1-32,0-1 32,4-5-32,1 3 32,4 0-32,0-4 0,0 0 0,2 2 0,-2 3 0,-2 2 0,-1 0 0,-5 0 32,1 3-32,0 2 32,-5-1-32,5-4 0,-2-2 0,2 2 32,2 0-32,1-2 32,2 1-32,2-1 32,2 0-32,2 2 32,-4 4-32,-2-1 32,2-1-32,-6 1 32,1 3-32,-2-3 32,0 6-32,0-6 32,3 2-32,-3-3 32,4 2-32,-2-1 32,3 0-32,3 1 0,3-2 0,3-1 0,2 1 0,1 0 32,1 0-32,-4-1 32,-2 1 0,-3 0 0,0 1 0,0-3 0,3 2 0,2 0 32,3-1 0,3 1 0,1 0-32,0 1 32,-3 6-32,-1-4 32,-5-1-32,2-1 0,-5 4 0,0 2 32,0-2-32,8-4 0,1 1 0,3-1 0,2 2 0,0 0 0,0-3 0,-2 0 0,-4 1 0,1 1 0,3-1 0,7 1 0,0 1 0,6 4 0,3-6 0,1 0 0,-4 3-32,-3-6 32,3 1-32,3-1 32,7 0-32,0 0 32,-4 2 0,-6 2 0,-6-1 0,-3 0 0,-4 1 0,-2-1 32,-3 1 0,-4-1 0,-3 1 0,-9-1 0,-6 4 0,-6-2 32,-7 2-32,-4-7 0,0 0-716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07T16:41:00.999"/>
    </inkml:context>
    <inkml:brush xml:id="br0">
      <inkml:brushProperty name="width" value="0.1" units="cm"/>
      <inkml:brushProperty name="height" value="0.1" units="cm"/>
      <inkml:brushProperty name="color" value="#3165BB"/>
    </inkml:brush>
    <inkml:brush xml:id="br1">
      <inkml:brushProperty name="width" value="0.0875" units="cm"/>
      <inkml:brushProperty name="height" value="0.5" units="cm"/>
      <inkml:brushProperty name="color" value="#C2F4D1"/>
      <inkml:brushProperty name="transparency" value="127"/>
      <inkml:brushProperty name="tip" value="rectangle"/>
      <inkml:brushProperty name="ignorePressure" value="1"/>
    </inkml:brush>
  </inkml:definitions>
  <inkml:trace contextRef="#ctx0" brushRef="#br0">1818 14 1696,'0'0'0,"0"0"160,0 0 32,-17-13 32,17 13 0,0 0 64,0 0 32,0 0-96,0 0 0,0 0-64,-6 9 32,6-9-64,0 7 32,0-7-64,-3 7 32,3-7-32,-7 14 32,5-4-32,2 1 32,-4 1-32,3 2 32,-1-1-32,0 6 32,2 2-32,-5-2 0,1-1 0,4 2 0,-3 3 0,3 1 32,3 0-64,1 0 32,-2-1-32,1-1 0,1-1-32,1 2 32,-1-4-32,1 3 32,-2 4-32,-3-3 0,0-8 0,0 3 0,0 2 0,2 5 32,2 4-32,-4 2 32,1 4-32,3 1 32,-1 6 0,3-8 32,-3-3-32,3-1 32,-3 3 0,2-4 0,1-1-32,-1 1 32,-1-1-32,-3 10 32,1 5-32,3 6 0,-3 1-32,2-2 32,-1-10-32,1-1 32,1-4-32,0-4 32,1-1-32,1 3 32,-2 7-32,-3 9 0,-1 1 0,5 2 0,-6-3 0,0-7 0,0-7 0,1 0 0,1 5 0,-2-2 0,-2 2 0,1 0 0,-5 11 0,6 4 32,2-2-32,-2-6 32,-2-9-32,1-2 32,1 3-32,3-1 32,1-3-32,-1 0 32,3 5-32,-5-2 0,3 6 0,-4-6 0,2-1-32,-1-4 32,-1-3-32,-1-1 32,-1-1-32,-2-1 32,4 2-32,0 6 32,0-3-32,0-3 32,0 6-32,0 7 32,0 5-32,0 0 32,4-7-32,-4-5 0,-4-5 0,3-4 0,1-3 0,1-1 0,-1 5 0,0-1 0,0-2-32,0-1 32,0 1-32,0 4 0,0 7 0,0 0 0,0 4-32,0 1 32,-1-7-32,-3-2 0,2-5 0,0-1 0,1-2 0,-3-4 0,-1 5-64,1-2 32,4-5-32,0 1 32,-1 1-32,-3 0 0,1-1 0,1 1 32,-2 4 0,-1 3 32,5 4 0,-5 1 0,1 1 32,4-4 0,-3 1 0,1 1 0,0 0 0,0-2 0,2 0 0,-3-2 32,6-2 0,-1-1 0,2 0 0,1 1 0,2 8 0,-2 4 0,1 11 0,-1 0 0,-2-1 0,1-6 0,-4-5 0,2-4 0,-4-8 0,2-4 0,0 2 0,0-2 0,0-4 0,-4-3 0,1 2 0,1 2 0,2 0 0,0-2 0,4 0-32,1-2 32,4 2-32,-6-1 32,-3-11-5440</inkml:trace>
  <inkml:trace contextRef="#ctx0" brushRef="#br1" timeOffset="21440.48">2074 2973 1760,'0'0'0,"0"0"0,0 0 0,0 0 0,0 0 32,0 0-1376</inkml:trace>
  <inkml:trace contextRef="#ctx0" brushRef="#br1" timeOffset="21584.83">2041 2933 2144,'0'0'0,"0"0"0,0 0 32,0 0-32,0 0 0,0 0-1632</inkml:trace>
  <inkml:trace contextRef="#ctx0" brushRef="#br1" timeOffset="21586.83">2055 2886 2144,'0'0'0,"0"0"0,17 30 0,-3-4 32,8-2 32,-5-5 32,-1-5 32,-4-7 0,-1-6 0,-4 1 32,-7-2 32,9 5-32,-9-5 32,0 0-32,5-8 0,-5-4-32,-3-18 32,-4-10-64,-4-5 32,0-1-32,-3-1 0,5 11 0,1 11 0,4 12-32,4 6 0,0 7 0,12 3 0,4 14-32,9 6 32,3 10-32,1 3 32,-5 2-32,-1-5 32,-9-10-32,-3-8 0,-4-6 0,-7-9 32,0 0-32,0 0 0,-9-14 0,-5-14 0,-7-12 0,-4-8 0,-1 1-32,-4-1 32,1 1-32,-1 2 32,6-3-32,6 4 32,4 5-32,5 9 32,6 15-32,3 15 32,12 20-32,6 12 32,15 11-32,11 7 32,9 4-32,2 3 32,-6 5-32,-3-5 32,-5-12-32,-10-9 32,-8-15-32,-10-14 32,-3-5 0,-8-19 0,-2-28-32,-7-9 32,-16-8-32,-7-2 32,-7-4-32,-4-6 32,-3-8 0,4 6 0,3 19-32,9 17 32,10 18 0,9 10 0,4 3 0,19 14 0,18 13 0,10 18 32,14 30-32,8 12 0,5 1 0,7-4 0,1-11 0,-8-6 0,-11-7 0,-14-10 0,-12-13-32,-14-16 32,-11-12-32,-9-21 0,-16-24 0,-10-15 0,-18-6 0,-7-10 0,-7-18 0,-5-3 0,5 11 0,5 8 0,1 5 0,10 6 0,12 1 0,9 12 0,9 25 0,12 17 0,2 12 0,27 22 0,13 34 0,13 15 0,11 5 0,10 9 32,14 13-32,-2-1 32,-6-12-32,-10-18 0,-15-18 0,-8-15 0,-11-8 0,-12-8 0,-9-10-32,-15-8 32,3-15-32,-15-11 32,-13-19-32,-14-21 0,-7-24 0,-10-5 0,-15 0 0,-1-7 0,-6-16 0,1 2 32,3 14 0,1 0 0,1 1 0,9 10 0,17 23 0,10 20 0,21 24 0,22 34 0,28 42 0,23 22 0,25 25 0,19 17 0,20 21 0,14 8 0,0-8 0,-4-8 0,-12 0 0,-21-29 0,-25-24-32,-18-17 32,-8-16-32,-15-12 0,-13-17 0,-11-16 0,-18-22-32,-14-17 32,-18-20 0,-13-22 0,-19-28 0,-10-10 32,-5-5 0,-2-7 0,0-1 0,7 15 32,9 20 0,16 13 0,16 4 0,10 24 0,13 25 0,15 15 32,4 18-32,34 23 0,29 50 0,18 16 32,16 19-32,11 13 32,24 26-32,-1 12 32,-10-3-32,-15-24 32,-16-25-64,-19-21 32,-17-8-32,-11-12 32,-10-12-32,-8-18 0,-11-20 0,-16-34 0,-14-35 0,-15-17 0,-17-9-32,-17-16 32,-9-28-32,-7-12 32,-6-16-32,-6 2 32,-8 11-32,8 8 32,15-1 0,14 23 0,15 20 0,14 24 0,15 26 0,13 19 0,7 19 0,32 33 0,32 62 0,27 26 0,27 18 0,18 20 0,9 5 0,-11-5 0,-16-13 0,-23-22 0,-13-32 0,-17-26 0,-7-19 0,-10-16 0,-20-17 0,-16-23 0,-15-24 0,-26-33 0,-27-41 0,-15-26 0,-10-11 0,-19-24 0,-17-1 0,5-3 0,11 1 0,9 13 0,11 27 0,21 29 0,25 31 0,17 21 0,16 25 0,31 43 0,34 46 0,18 28 0,22 29 0,17 17 32,14 14 0,-6 6 32,-8-4-32,-19-24 32,-20-30-32,-17-22 32,-19-21-32,-11-15 32,-16-22-32,-18-20 0,-8-24-32,-20-26 0,-21-40 0,-20-24 0,-16-26 0,-10-35 0,-12-31 0,1-11 0,3 3 0,19 18 0,24 28 0,21 46 0,18 47-32,17 34 32,10 29-32,25 48 32,31 57-32,19 39 0,25 44 32,19 30 0,11 19 0,-14-24 0,-18-37 0,-23-23 0,-18-17 0,-13-32 0,-15-38 0,-10-23 32,-11-17-32,-16-39 0,-15-42 0,-17-23 0,-15-23 0,-10-22 0,-15-22 0,-5-13 0,0 9 0,13 33 0,22 31 0,16 30 0,12 27 0,9 14 0,9 9 0,14 8 0,17 18 0,20 27 0,25 44 0,3 20 32,-5 14 0,-2 6 0,-7-4-32,-9-16 32,-12-31-32,-11-20 0,-17-23-32,-8-21 0,-6-15-96,-18-34 32,-13-37-96,-13-18 32,-6-10-32,4-8 32,8-8 0,6 11 0,12 27 64,11 20 0,5 24 32,17 25 32,15 30 0,14 25 0,21 25 32,-2 21 0,1 24 0,-12-5 32,-54-102-4256</inkml:trace>
  <inkml:trace contextRef="#ctx0" brushRef="#br0" timeOffset="35226.3">1896 284 1760,'0'0'0,"-5"19"64,1-11 32,4-8 96,-3 7 32,3-7 0,0 0 32,0 0-96,0 0 32,0 0-64,0 0 32,0 0-32,0 0 0,0 0-32,0 0 0,0 0-32,0 0 0,0 0-32,0 0 32,0 0-32,0 0 0,0 0 0,0 0 0,0 0 0,0 0 0,0 0 0,0 0 0,0 0 0,0 0 32,0 0 0,0 0 0,0 0 0,0 0 0,12 5 0,-3 4 0,5 3 0,3 0 0,1 2-32,0 5 32,5-2-32,0-1 0,-8 5 0,1 0 0,-3-9 0,-1 0 0,6 2 0,-1 1 0,-1-1 0,0-2 0,5 4 0,2 1 0,-5 2 0,-1 2 0,3 1 0,-1 1 0,-3-1 0,2-1 0,-2-2 0,1-2 0,1-1 0,-2 1 0,-2-5-32,0-3 32,0 3-32,0-7 32,2 4-32,0-2 32,-4 2 0,1-1 0,6 10 0,-1 1 0,-4-7 0,0-2 0,12 2 0,1 0 0,-8 0 0,2-1 0,2-1 0,0 1 0,-5-3 0,-2 1 0,3 3 0,1-3 0,-10 3 0,1-4 0,-1 5 0,3 4 0,1 7 0,0 4 0,-5-1 0,0-2 0,-1-3 0,3-3 0,-2 0 0,0-7 0,3 2 0,2-2 32,-5-1-32,0 1 32,1 7-32,3 0 32,-1-5-32,2-2 32,-3 3-32,3-1 32,2 5-32,0-5 32,-1-2-32,0 4 0,2 1 0,-1 4 0,3 0-32,1 1 32,1 4-32,0 4 32,-1-1-32,-1-1 32,-1-6-32,-1 1 32,3-3-32,-1 1 32,-1 0-32,3 1 32,-2-2 0,4-3 0,-2 0 0,1 2 0,-1-2 0,0 4 0,0 2 0,2 3 32,0-2-32,0 5 0,0-3 0,0 2 32,1-4 0,1 2 0,-2-2 0,-2-5 0,-1 2 0,-3 2 0,1 1 0,1 0 0,2-1-32,-3-1 32,0-1-32,-2 3 32,1 2-32,4 0 32,-5-3 0,2-1 0,3 2 32,-3 1 32,1-3 0,2-1 0,2-2-32,-3 2 32,1-4-32,-2 0 0,-3-1 0,0-1 0,2-3-32,3 1 32,-5 4-32,1-2 0,1 3-32,0-4 32,1 1 0,-1 1 0,-8-1 32,1 3 0,-2-1 0,-4 0 32,0 1 0,2-1 32,-2 0-64,4 0 0,0-1-32,0 1 32,3-3-32,2 0 32,2 0-32,0-2 32,0 0-32,-2-2 32,-3 1-32,-1-6 0,3 2-32,-5 2 32,3-4-32,-2 2 0,-2-2-32,-2 2 32,2 2-32,0-6 32,2 2-32,-4 0 0,3-1 0,-1-1 0,0 1 0,-7-4 0,10 8 0,-10-8 0,13 9-32,-8 0 32,-3-2-32,-2-7 32,7 7-32,-7-7 0,5 10 32,-2-5 0,1 2 0,1 2 0,-3-4 32,-2-5 0,7 10 64,-7-10 0,7 9 0,-7-9 32,7 9 0,-7-9 0,0 0-32,0 0 32,6 6-32,-6-6 0,0 0-32,0 0 32,-2 7-32,2-7 32,0 0-32,0 0 0,-2 7 0,2-7 0,0 0-32,0 0 32,0 0-32,0 0 32,0 0-10816</inkml:trace>
  <inkml:trace contextRef="#ctx0" brushRef="#br1" timeOffset="24366.83">2212 827 4832,'0'0'0,"-7"-17"128,0 8 32,3 2 160,4 7 0,0 0-160,0 0 32,23 14-128,5 10 32,11 16-64,10 10 32,1 7-64,4 2 32,-6-2-32,-4-15 32,-9-21-32,-8-21 32,-8-20-32,-12-18 32,-10-20-32,-15-8 32,-5-3-32,0-8 32,0-6-32,6 2 0,8 17 0,0 21 32,4 19-32,14 24 32,19 19 0,12 20 0,15 29 32,12 11 32,5-4 32,4 8 0,-76-83-5472</inkml:trace>
  <inkml:trace contextRef="#ctx0" brushRef="#br1" timeOffset="24983.15">4189 2699 3744,'0'0'0,"-7"-6"128,7 6 0,-4-9 64,4 9 32,0 0-32,0-7 0,0 7-96,0 0 32,0 0-64,7-2 0,4 14-32,5 6 32,-2 2-32,-2 3 32,-3-1-32,-4-8 0,-3-5 0,-2-9 0,4 7 0,-4-7 0,0-7 0,-4-3 0,-3-8 0,0-1 0,2 2 0,1 0 0,4 17-4352</inkml:trace>
  <inkml:trace contextRef="#ctx0" brushRef="#br0" timeOffset="3228.18">1 3110 2048,'0'0'0,"0"0"64,0 0 0,0 0 96,0 0 0,0 0 0,0 0 32,0 0-32,4 20 0,-4-20-32,7 9 0,-7-9-32,9 5 0,-2-1-32,0-1 32,0 1-32,0-3 0,2 1 32,0 0 0,1-1-32,3-1 32,-5 0-32,7 0 32,-1 0-32,3 2 0,-3 2 0,2-1 0,0 2-32,0-3 32,0 2-32,0-1 0,-2 0 0,0-1 0,4 0 0,5 1 32,3 1 0,1-1 0,1 4 0,0-3 32,2-1-32,-2 2 32,7 1-32,-3 2 32,-9-1-32,-3-2 32,1 0-32,0 1 0,0-1-32,0 0 0,-1-1 0,1-4 0,2-6-32,5 3 32,7-4-32,2 2 32,-1 0-32,-1 1 32,2-1-32,-2 3 32,-12 0-32,4-1 32,-1 0-32,2-3 32,0 1-32,-1 0 0,-4 3 0,2-1 0,3-1 0,3-1 0,-4 0 0,1 1 0,2 4 0,0 0 0,0 0 0,-3 0 0,-4 0 0,-4 0 0,4 0 0,2 0 0,3 0 0,-2 6 0,-12-3 0,6-3 0,10 0 0,1 2 0,5 1 0,1-1 0,3-2 0,1 0 0,0-2 0,-4 2 0,-2 0 0,-3 0 32,3 2-32,-2 0 32,-3-2-32,2-2 32,3 0-32,6 1 32,-2-1-32,0 0 32,1 0-32,1 1 32,-6 1-32,2 0 32,-5-2-32,-6 0 0,1 0 0,1-1 0,4 0 0,-1-1 0,1 2 0,0 2 32,3 0 0,-1 0 0,-1-3 0,-3 3 0,0 0 0,-3-2 32,-4 0-32,0 1 32,3 1-32,-1 1 0,-4-1-32,0-1 32,4-5-32,1 3 32,4 0-32,0-4 0,0 0 0,2 2 0,-2 3 0,-2 2 0,-1 0 0,-5 0 32,1 3-32,0 2 32,-5-1-32,5-4 0,-2-2 0,2 2 32,2 0-32,1-2 32,2 1-32,2-1 32,2 0-32,2 2 32,-4 4-32,-2-1 32,2-1-32,-6 1 32,1 3-32,-2-3 32,0 6-32,0-6 32,3 2-32,-3-3 32,4 2-32,-2-1 32,3 0-32,3 1 0,3-2 0,3-1 0,2 1 0,1 0 32,1 0-32,-4-1 32,-2 1 0,-3 0 0,0 1 0,0-3 0,3 2 0,2 0 32,3-1 0,3 1 0,1 0-32,0 1 32,-3 6-32,-1-4 32,-5-1-32,2-1 0,-5 4 0,0 2 32,0-2-32,8-4 0,1 1 0,3-1 0,2 2 0,0 0 0,0-3 0,-2 0 0,-4 1 0,1 1 0,3-1 0,7 1 0,0 1 0,6 4 0,3-6 0,1 0 0,-4 3-32,-3-6 32,3 1-32,3-1 32,7 0-32,0 0 32,-4 2 0,-6 2 0,-6-1 0,-3 0 0,-4 1 0,-2-1 32,-3 1 0,-4-1 0,-3 1 0,-9-1 0,-6 4 0,-6-2 32,-7 2-32,-4-7 0,0 0-716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D98828-B440-F849-A996-B43452500FD5}" type="datetimeFigureOut">
              <a:rPr lang="en-US" smtClean="0"/>
              <a:pPr/>
              <a:t>5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C50056-55B1-0749-B59A-9768440B4F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15142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4096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211" name="Google Shape;211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" name="Google Shape;212;p16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0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334496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211" name="Google Shape;211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" name="Google Shape;212;p16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1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079928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211" name="Google Shape;211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" name="Google Shape;212;p16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746374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211" name="Google Shape;211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" name="Google Shape;212;p16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3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826236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220" name="Google Shape;220;p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1" name="Google Shape;221;p17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4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099904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p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317" name="Google Shape;317;p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8" name="Google Shape;318;p27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31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978478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409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E184C-EF48-0B46-A9DF-58ECA10D5B66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B3804-19A2-0543-A939-317DBBE4D2B5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F6F72-F781-5647-99C9-B1A14BD22BAC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8D3D6-B88D-144A-B948-1F45B4585621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2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20" name="Google Shape;20;p2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21" name="Google Shape;21;p2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4257413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Title and Content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3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5" name="Google Shape;25;p3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26" name="Google Shape;26;p3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27" name="Google Shape;27;p3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5847014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4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30" name="Google Shape;30;p4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31" name="Google Shape;31;p4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327095105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 Conte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5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body" idx="1"/>
          </p:nvPr>
        </p:nvSpPr>
        <p:spPr>
          <a:xfrm>
            <a:off x="914400" y="1447800"/>
            <a:ext cx="3749040" cy="4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body" idx="2"/>
          </p:nvPr>
        </p:nvSpPr>
        <p:spPr>
          <a:xfrm>
            <a:off x="4933950" y="1447800"/>
            <a:ext cx="3749040" cy="4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5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37" name="Google Shape;37;p5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38" name="Google Shape;38;p5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246399149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 type="title">
  <p:cSld name="Title Slid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" name="Google Shape;41;p6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blipFill rotWithShape="1">
            <a:blip r:embed="rId2">
              <a:alphaModFix/>
            </a:blip>
            <a:stretch>
              <a:fillRect/>
            </a:stretch>
          </a:blipFill>
          <a:ln w="9525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" name="Google Shape;42;p6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" name="Google Shape;43;p6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rgbClr val="E6AFA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" name="Google Shape;44;p6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" name="Google Shape;45;p6"/>
          <p:cNvSpPr txBox="1"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575"/>
              </a:spcBef>
              <a:spcAft>
                <a:spcPts val="0"/>
              </a:spcAft>
              <a:buSzPts val="2210"/>
              <a:buNone/>
              <a:defRPr sz="2600">
                <a:solidFill>
                  <a:schemeClr val="dk2"/>
                </a:solidFill>
              </a:defRPr>
            </a:lvl1pPr>
            <a:lvl2pPr lvl="1" algn="ctr">
              <a:spcBef>
                <a:spcPts val="375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spcBef>
                <a:spcPts val="375"/>
              </a:spcBef>
              <a:spcAft>
                <a:spcPts val="0"/>
              </a:spcAft>
              <a:buSzPts val="1530"/>
              <a:buNone/>
              <a:defRPr/>
            </a:lvl3pPr>
            <a:lvl4pPr lvl="3" algn="ctr">
              <a:spcBef>
                <a:spcPts val="375"/>
              </a:spcBef>
              <a:spcAft>
                <a:spcPts val="0"/>
              </a:spcAft>
              <a:buSzPts val="1440"/>
              <a:buNone/>
              <a:defRPr/>
            </a:lvl4pPr>
            <a:lvl5pPr lvl="4" algn="ctr">
              <a:spcBef>
                <a:spcPts val="375"/>
              </a:spcBef>
              <a:spcAft>
                <a:spcPts val="0"/>
              </a:spcAft>
              <a:buSzPts val="1800"/>
              <a:buNone/>
              <a:defRPr/>
            </a:lvl5pPr>
            <a:lvl6pPr lvl="5" algn="ctr">
              <a:spcBef>
                <a:spcPts val="370"/>
              </a:spcBef>
              <a:spcAft>
                <a:spcPts val="0"/>
              </a:spcAft>
              <a:buSzPts val="1800"/>
              <a:buNone/>
              <a:defRPr/>
            </a:lvl6pPr>
            <a:lvl7pPr lvl="6" algn="ctr">
              <a:spcBef>
                <a:spcPts val="370"/>
              </a:spcBef>
              <a:spcAft>
                <a:spcPts val="0"/>
              </a:spcAft>
              <a:buSzPts val="1800"/>
              <a:buNone/>
              <a:defRPr/>
            </a:lvl7pPr>
            <a:lvl8pPr lvl="7" algn="ctr">
              <a:spcBef>
                <a:spcPts val="37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spcBef>
                <a:spcPts val="37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46" name="Google Shape;46;p6"/>
          <p:cNvSpPr txBox="1"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rgbClr val="FFFFFF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6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48" name="Google Shape;48;p6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49" name="Google Shape;49;p6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35593072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Header" type="secHead">
  <p:cSld name="Section Header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" name="Google Shape;52;p7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blipFill rotWithShape="1">
            <a:blip r:embed="rId2">
              <a:alphaModFix/>
            </a:blip>
            <a:stretch>
              <a:fillRect/>
            </a:stretch>
          </a:blipFill>
          <a:ln w="9525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" name="Google Shape;53;p7"/>
          <p:cNvSpPr/>
          <p:nvPr/>
        </p:nvSpPr>
        <p:spPr>
          <a:xfrm rot="10800000" flipH="1">
            <a:off x="69850" y="2376488"/>
            <a:ext cx="9013825" cy="920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" name="Google Shape;54;p7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rgbClr val="E6AFA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" name="Google Shape;55;p7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" name="Google Shape;56;p7"/>
          <p:cNvSpPr txBox="1"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Libre Franklin"/>
              <a:buNone/>
              <a:defRPr sz="4000" b="0" cap="none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7"/>
          <p:cNvSpPr txBox="1"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575"/>
              </a:spcBef>
              <a:spcAft>
                <a:spcPts val="0"/>
              </a:spcAft>
              <a:buSzPts val="204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530"/>
              <a:buNone/>
              <a:defRPr sz="1800">
                <a:solidFill>
                  <a:srgbClr val="888888"/>
                </a:solidFill>
              </a:defRPr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360"/>
              <a:buNone/>
              <a:defRPr sz="1600">
                <a:solidFill>
                  <a:srgbClr val="888888"/>
                </a:solidFill>
              </a:defRPr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400"/>
              <a:buFont typeface="Libre Franklin"/>
              <a:buNone/>
              <a:defRPr sz="1400">
                <a:solidFill>
                  <a:srgbClr val="888888"/>
                </a:solidFill>
              </a:defRPr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8" name="Google Shape;58;p7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59" name="Google Shape;59;p7"/>
          <p:cNvSpPr txBox="1">
            <a:spLocks noGrp="1"/>
          </p:cNvSpPr>
          <p:nvPr>
            <p:ph type="ftr" idx="11"/>
          </p:nvPr>
        </p:nvSpPr>
        <p:spPr>
          <a:xfrm>
            <a:off x="800100" y="6172200"/>
            <a:ext cx="40005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60" name="Google Shape;60;p7"/>
          <p:cNvSpPr>
            <a:spLocks noGrp="1"/>
          </p:cNvSpPr>
          <p:nvPr>
            <p:ph type="sldNum" idx="12"/>
          </p:nvPr>
        </p:nvSpPr>
        <p:spPr>
          <a:xfrm>
            <a:off x="146050" y="6208713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2873163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Comparis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8"/>
          <p:cNvSpPr txBox="1"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8"/>
          <p:cNvSpPr txBox="1"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575"/>
              </a:spcBef>
              <a:spcAft>
                <a:spcPts val="0"/>
              </a:spcAft>
              <a:buSzPts val="2040"/>
              <a:buNone/>
              <a:defRPr sz="2400" b="1">
                <a:solidFill>
                  <a:schemeClr val="accent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700"/>
              <a:buNone/>
              <a:defRPr sz="2000" b="1"/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530"/>
              <a:buNone/>
              <a:defRPr sz="1800" b="1"/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280"/>
              <a:buNone/>
              <a:defRPr sz="1600" b="1"/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600"/>
              <a:buFont typeface="Libre Franklin"/>
              <a:buNone/>
              <a:defRPr sz="1600" b="1"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4" name="Google Shape;64;p8"/>
          <p:cNvSpPr txBox="1">
            <a:spLocks noGrp="1"/>
          </p:cNvSpPr>
          <p:nvPr>
            <p:ph type="body" idx="2"/>
          </p:nvPr>
        </p:nvSpPr>
        <p:spPr>
          <a:xfrm>
            <a:off x="4953000" y="1447800"/>
            <a:ext cx="37338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575"/>
              </a:spcBef>
              <a:spcAft>
                <a:spcPts val="0"/>
              </a:spcAft>
              <a:buSzPts val="2040"/>
              <a:buNone/>
              <a:defRPr sz="2400" b="1">
                <a:solidFill>
                  <a:schemeClr val="accent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700"/>
              <a:buNone/>
              <a:defRPr sz="2000" b="1"/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530"/>
              <a:buNone/>
              <a:defRPr sz="1800" b="1"/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280"/>
              <a:buNone/>
              <a:defRPr sz="1600" b="1"/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600"/>
              <a:buFont typeface="Libre Franklin"/>
              <a:buNone/>
              <a:defRPr sz="1600" b="1"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5" name="Google Shape;65;p8"/>
          <p:cNvSpPr txBox="1">
            <a:spLocks noGrp="1"/>
          </p:cNvSpPr>
          <p:nvPr>
            <p:ph type="body" idx="3"/>
          </p:nvPr>
        </p:nvSpPr>
        <p:spPr>
          <a:xfrm>
            <a:off x="914400" y="2247900"/>
            <a:ext cx="3733800" cy="388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6" name="Google Shape;66;p8"/>
          <p:cNvSpPr txBox="1">
            <a:spLocks noGrp="1"/>
          </p:cNvSpPr>
          <p:nvPr>
            <p:ph type="body" idx="4"/>
          </p:nvPr>
        </p:nvSpPr>
        <p:spPr>
          <a:xfrm>
            <a:off x="4953000" y="2247900"/>
            <a:ext cx="3733800" cy="388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7" name="Google Shape;67;p8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68" name="Google Shape;68;p8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69" name="Google Shape;69;p8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41386921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FC0C19-2B06-384B-A5E1-EF5A9FA7B593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Content with Caption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2" name="Google Shape;72;p9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solidFill>
            <a:schemeClr val="lt1"/>
          </a:solidFill>
          <a:ln w="9525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3" name="Google Shape;73;p9"/>
          <p:cNvSpPr txBox="1"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Libre Franklin"/>
              <a:buNone/>
              <a:defRPr sz="4000" b="0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" name="Google Shape;74;p9"/>
          <p:cNvSpPr txBox="1">
            <a:spLocks noGrp="1"/>
          </p:cNvSpPr>
          <p:nvPr>
            <p:ph type="body" idx="1"/>
          </p:nvPr>
        </p:nvSpPr>
        <p:spPr>
          <a:xfrm>
            <a:off x="914400" y="1600200"/>
            <a:ext cx="1905000" cy="449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575"/>
              </a:spcBef>
              <a:spcAft>
                <a:spcPts val="0"/>
              </a:spcAft>
              <a:buSzPts val="1530"/>
              <a:buNone/>
              <a:defRPr sz="1800"/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020"/>
              <a:buNone/>
              <a:defRPr sz="1200"/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850"/>
              <a:buNone/>
              <a:defRPr sz="1000"/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720"/>
              <a:buNone/>
              <a:defRPr sz="900"/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900"/>
              <a:buFont typeface="Libre Franklin"/>
              <a:buNone/>
              <a:defRPr sz="900"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5" name="Google Shape;75;p9"/>
          <p:cNvSpPr txBox="1">
            <a:spLocks noGrp="1"/>
          </p:cNvSpPr>
          <p:nvPr>
            <p:ph type="body" idx="2"/>
          </p:nvPr>
        </p:nvSpPr>
        <p:spPr>
          <a:xfrm>
            <a:off x="2971800" y="1600200"/>
            <a:ext cx="5715000" cy="449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6" name="Google Shape;76;p9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77" name="Google Shape;77;p9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78" name="Google Shape;78;p9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412878650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 with Caption"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10"/>
          <p:cNvSpPr/>
          <p:nvPr/>
        </p:nvSpPr>
        <p:spPr>
          <a:xfrm rot="10800000" flipH="1">
            <a:off x="68263" y="4683125"/>
            <a:ext cx="9007475" cy="920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1" name="Google Shape;81;p10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rgbClr val="E6AFA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2" name="Google Shape;82;p10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3" name="Google Shape;83;p10"/>
          <p:cNvSpPr txBox="1"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Franklin"/>
              <a:buNone/>
              <a:defRPr sz="2800" b="0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10"/>
          <p:cNvSpPr txBox="1">
            <a:spLocks noGrp="1"/>
          </p:cNvSpPr>
          <p:nvPr>
            <p:ph type="body" idx="1"/>
          </p:nvPr>
        </p:nvSpPr>
        <p:spPr>
          <a:xfrm>
            <a:off x="914400" y="5445825"/>
            <a:ext cx="73152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575"/>
              </a:spcBef>
              <a:spcAft>
                <a:spcPts val="0"/>
              </a:spcAft>
              <a:buSzPts val="1360"/>
              <a:buFont typeface="Libre Franklin"/>
              <a:buNone/>
              <a:defRPr sz="1600"/>
            </a:lvl1pPr>
            <a:lvl2pPr marL="914400" lvl="1" indent="-293369" algn="l">
              <a:spcBef>
                <a:spcPts val="375"/>
              </a:spcBef>
              <a:spcAft>
                <a:spcPts val="0"/>
              </a:spcAft>
              <a:buSzPts val="1020"/>
              <a:buChar char="⚫"/>
              <a:defRPr sz="1200"/>
            </a:lvl2pPr>
            <a:lvl3pPr marL="1371600" lvl="2" indent="-282575" algn="l">
              <a:spcBef>
                <a:spcPts val="375"/>
              </a:spcBef>
              <a:spcAft>
                <a:spcPts val="0"/>
              </a:spcAft>
              <a:buSzPts val="850"/>
              <a:buChar char="⚫"/>
              <a:defRPr sz="1000"/>
            </a:lvl3pPr>
            <a:lvl4pPr marL="1828800" lvl="3" indent="-274319" algn="l">
              <a:spcBef>
                <a:spcPts val="375"/>
              </a:spcBef>
              <a:spcAft>
                <a:spcPts val="0"/>
              </a:spcAft>
              <a:buSzPts val="720"/>
              <a:buChar char="⚫"/>
              <a:defRPr sz="900"/>
            </a:lvl4pPr>
            <a:lvl5pPr marL="2286000" lvl="4" indent="-285750" algn="l">
              <a:spcBef>
                <a:spcPts val="375"/>
              </a:spcBef>
              <a:spcAft>
                <a:spcPts val="0"/>
              </a:spcAft>
              <a:buSzPts val="900"/>
              <a:buFont typeface="Libre Franklin"/>
              <a:buChar char="o"/>
              <a:defRPr sz="900"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5" name="Google Shape;85;p10"/>
          <p:cNvSpPr>
            <a:spLocks noGrp="1"/>
          </p:cNvSpPr>
          <p:nvPr>
            <p:ph type="pic" idx="2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575"/>
              </a:spcBef>
              <a:spcAft>
                <a:spcPts val="0"/>
              </a:spcAft>
              <a:buClr>
                <a:schemeClr val="accent1"/>
              </a:buClr>
              <a:buSzPts val="2720"/>
              <a:buFont typeface="Noto Sans Symbols"/>
              <a:buNone/>
              <a:defRPr sz="32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R="0" lvl="1" algn="l" rtl="0">
              <a:spcBef>
                <a:spcPts val="375"/>
              </a:spcBef>
              <a:spcAft>
                <a:spcPts val="0"/>
              </a:spcAft>
              <a:buClr>
                <a:schemeClr val="accent2"/>
              </a:buClr>
              <a:buSzPts val="2040"/>
              <a:buFont typeface="Noto Sans Symbols"/>
              <a:buChar char="⚫"/>
              <a:defRPr sz="24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R="0" lvl="2" algn="l" rtl="0">
              <a:spcBef>
                <a:spcPts val="375"/>
              </a:spcBef>
              <a:spcAft>
                <a:spcPts val="0"/>
              </a:spcAft>
              <a:buClr>
                <a:srgbClr val="E6B1AB"/>
              </a:buClr>
              <a:buSzPts val="1700"/>
              <a:buFont typeface="Noto Sans Symbols"/>
              <a:buChar char="⚫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R="0" lvl="3" algn="l" rtl="0">
              <a:spcBef>
                <a:spcPts val="375"/>
              </a:spcBef>
              <a:spcAft>
                <a:spcPts val="0"/>
              </a:spcAft>
              <a:buClr>
                <a:srgbClr val="A28E6A"/>
              </a:buClr>
              <a:buSzPts val="1600"/>
              <a:buFont typeface="Noto Sans Symbols"/>
              <a:buChar char="⚫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R="0" lvl="4" algn="l" rtl="0">
              <a:spcBef>
                <a:spcPts val="375"/>
              </a:spcBef>
              <a:spcAft>
                <a:spcPts val="0"/>
              </a:spcAft>
              <a:buClr>
                <a:srgbClr val="A28E6A"/>
              </a:buClr>
              <a:buSzPts val="2000"/>
              <a:buFont typeface="Libre Franklin"/>
              <a:buChar char="o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R="0" lvl="5" algn="l" rtl="0">
              <a:spcBef>
                <a:spcPts val="37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6pPr>
            <a:lvl7pPr marR="0" lvl="6" algn="l" rtl="0"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7pPr>
            <a:lvl8pPr marR="0" lvl="7" algn="l" rtl="0">
              <a:spcBef>
                <a:spcPts val="370"/>
              </a:spcBef>
              <a:spcAft>
                <a:spcPts val="0"/>
              </a:spcAft>
              <a:buClr>
                <a:srgbClr val="E6AFA9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8pPr>
            <a:lvl9pPr marR="0" lvl="8" algn="l" rtl="0">
              <a:spcBef>
                <a:spcPts val="370"/>
              </a:spcBef>
              <a:spcAft>
                <a:spcPts val="0"/>
              </a:spcAft>
              <a:buClr>
                <a:srgbClr val="CAABA9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9pPr>
          </a:lstStyle>
          <a:p>
            <a:endParaRPr/>
          </a:p>
        </p:txBody>
      </p:sp>
      <p:sp>
        <p:nvSpPr>
          <p:cNvPr id="86" name="Google Shape;86;p10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87" name="Google Shape;87;p10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8862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88" name="Google Shape;88;p10"/>
          <p:cNvSpPr>
            <a:spLocks noGrp="1"/>
          </p:cNvSpPr>
          <p:nvPr>
            <p:ph type="sldNum" idx="12"/>
          </p:nvPr>
        </p:nvSpPr>
        <p:spPr>
          <a:xfrm>
            <a:off x="146050" y="6208713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0864420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Title and Vertical Text"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11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11"/>
          <p:cNvSpPr txBox="1">
            <a:spLocks noGrp="1"/>
          </p:cNvSpPr>
          <p:nvPr>
            <p:ph type="body" idx="1"/>
          </p:nvPr>
        </p:nvSpPr>
        <p:spPr>
          <a:xfrm rot="5400000">
            <a:off x="2514600" y="-152400"/>
            <a:ext cx="4572000" cy="777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2" name="Google Shape;92;p11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93" name="Google Shape;93;p11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94" name="Google Shape;94;p11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39785463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 Title and Text"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2"/>
          <p:cNvSpPr txBox="1">
            <a:spLocks noGrp="1"/>
          </p:cNvSpPr>
          <p:nvPr>
            <p:ph type="title"/>
          </p:nvPr>
        </p:nvSpPr>
        <p:spPr>
          <a:xfrm rot="5400000">
            <a:off x="4709477" y="2194564"/>
            <a:ext cx="5851525" cy="2011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7" name="Google Shape;97;p12"/>
          <p:cNvSpPr txBox="1">
            <a:spLocks noGrp="1"/>
          </p:cNvSpPr>
          <p:nvPr>
            <p:ph type="body" idx="1"/>
          </p:nvPr>
        </p:nvSpPr>
        <p:spPr>
          <a:xfrm rot="5400000">
            <a:off x="769937" y="419103"/>
            <a:ext cx="5851525" cy="556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8" name="Google Shape;98;p12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99" name="Google Shape;99;p12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100" name="Google Shape;100;p12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38898277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2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20" name="Google Shape;20;p2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21" name="Google Shape;21;p2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238910695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Title and Content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3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5" name="Google Shape;25;p3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26" name="Google Shape;26;p3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27" name="Google Shape;27;p3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72393359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4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30" name="Google Shape;30;p4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31" name="Google Shape;31;p4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48648475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 Conte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5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body" idx="1"/>
          </p:nvPr>
        </p:nvSpPr>
        <p:spPr>
          <a:xfrm>
            <a:off x="914400" y="1447800"/>
            <a:ext cx="3749040" cy="4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body" idx="2"/>
          </p:nvPr>
        </p:nvSpPr>
        <p:spPr>
          <a:xfrm>
            <a:off x="4933950" y="1447800"/>
            <a:ext cx="3749040" cy="4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5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37" name="Google Shape;37;p5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38" name="Google Shape;38;p5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48206669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 type="title">
  <p:cSld name="Title Slid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" name="Google Shape;41;p6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blipFill rotWithShape="1">
            <a:blip r:embed="rId2">
              <a:alphaModFix/>
            </a:blip>
            <a:stretch>
              <a:fillRect/>
            </a:stretch>
          </a:blipFill>
          <a:ln w="9525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" name="Google Shape;42;p6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" name="Google Shape;43;p6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rgbClr val="E6AFA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" name="Google Shape;44;p6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" name="Google Shape;45;p6"/>
          <p:cNvSpPr txBox="1"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575"/>
              </a:spcBef>
              <a:spcAft>
                <a:spcPts val="0"/>
              </a:spcAft>
              <a:buSzPts val="2210"/>
              <a:buNone/>
              <a:defRPr sz="2600">
                <a:solidFill>
                  <a:schemeClr val="dk2"/>
                </a:solidFill>
              </a:defRPr>
            </a:lvl1pPr>
            <a:lvl2pPr lvl="1" algn="ctr">
              <a:spcBef>
                <a:spcPts val="375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spcBef>
                <a:spcPts val="375"/>
              </a:spcBef>
              <a:spcAft>
                <a:spcPts val="0"/>
              </a:spcAft>
              <a:buSzPts val="1530"/>
              <a:buNone/>
              <a:defRPr/>
            </a:lvl3pPr>
            <a:lvl4pPr lvl="3" algn="ctr">
              <a:spcBef>
                <a:spcPts val="375"/>
              </a:spcBef>
              <a:spcAft>
                <a:spcPts val="0"/>
              </a:spcAft>
              <a:buSzPts val="1440"/>
              <a:buNone/>
              <a:defRPr/>
            </a:lvl4pPr>
            <a:lvl5pPr lvl="4" algn="ctr">
              <a:spcBef>
                <a:spcPts val="375"/>
              </a:spcBef>
              <a:spcAft>
                <a:spcPts val="0"/>
              </a:spcAft>
              <a:buSzPts val="1800"/>
              <a:buNone/>
              <a:defRPr/>
            </a:lvl5pPr>
            <a:lvl6pPr lvl="5" algn="ctr">
              <a:spcBef>
                <a:spcPts val="370"/>
              </a:spcBef>
              <a:spcAft>
                <a:spcPts val="0"/>
              </a:spcAft>
              <a:buSzPts val="1800"/>
              <a:buNone/>
              <a:defRPr/>
            </a:lvl6pPr>
            <a:lvl7pPr lvl="6" algn="ctr">
              <a:spcBef>
                <a:spcPts val="370"/>
              </a:spcBef>
              <a:spcAft>
                <a:spcPts val="0"/>
              </a:spcAft>
              <a:buSzPts val="1800"/>
              <a:buNone/>
              <a:defRPr/>
            </a:lvl7pPr>
            <a:lvl8pPr lvl="7" algn="ctr">
              <a:spcBef>
                <a:spcPts val="37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spcBef>
                <a:spcPts val="37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46" name="Google Shape;46;p6"/>
          <p:cNvSpPr txBox="1"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rgbClr val="FFFFFF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6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48" name="Google Shape;48;p6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49" name="Google Shape;49;p6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79865923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Header" type="secHead">
  <p:cSld name="Section Header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" name="Google Shape;52;p7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blipFill rotWithShape="1">
            <a:blip r:embed="rId2">
              <a:alphaModFix/>
            </a:blip>
            <a:stretch>
              <a:fillRect/>
            </a:stretch>
          </a:blipFill>
          <a:ln w="9525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" name="Google Shape;53;p7"/>
          <p:cNvSpPr/>
          <p:nvPr/>
        </p:nvSpPr>
        <p:spPr>
          <a:xfrm rot="10800000" flipH="1">
            <a:off x="69850" y="2376488"/>
            <a:ext cx="9013825" cy="920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" name="Google Shape;54;p7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rgbClr val="E6AFA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" name="Google Shape;55;p7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" name="Google Shape;56;p7"/>
          <p:cNvSpPr txBox="1"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Libre Franklin"/>
              <a:buNone/>
              <a:defRPr sz="4000" b="0" cap="none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7"/>
          <p:cNvSpPr txBox="1"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575"/>
              </a:spcBef>
              <a:spcAft>
                <a:spcPts val="0"/>
              </a:spcAft>
              <a:buSzPts val="204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530"/>
              <a:buNone/>
              <a:defRPr sz="1800">
                <a:solidFill>
                  <a:srgbClr val="888888"/>
                </a:solidFill>
              </a:defRPr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360"/>
              <a:buNone/>
              <a:defRPr sz="1600">
                <a:solidFill>
                  <a:srgbClr val="888888"/>
                </a:solidFill>
              </a:defRPr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400"/>
              <a:buFont typeface="Libre Franklin"/>
              <a:buNone/>
              <a:defRPr sz="1400">
                <a:solidFill>
                  <a:srgbClr val="888888"/>
                </a:solidFill>
              </a:defRPr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8" name="Google Shape;58;p7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59" name="Google Shape;59;p7"/>
          <p:cNvSpPr txBox="1">
            <a:spLocks noGrp="1"/>
          </p:cNvSpPr>
          <p:nvPr>
            <p:ph type="ftr" idx="11"/>
          </p:nvPr>
        </p:nvSpPr>
        <p:spPr>
          <a:xfrm>
            <a:off x="800100" y="6172200"/>
            <a:ext cx="40005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60" name="Google Shape;60;p7"/>
          <p:cNvSpPr>
            <a:spLocks noGrp="1"/>
          </p:cNvSpPr>
          <p:nvPr>
            <p:ph type="sldNum" idx="12"/>
          </p:nvPr>
        </p:nvSpPr>
        <p:spPr>
          <a:xfrm>
            <a:off x="146050" y="6208713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35280120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9FB7A-1C47-BC4B-AE96-AFF1885DDEF1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Comparis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8"/>
          <p:cNvSpPr txBox="1"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8"/>
          <p:cNvSpPr txBox="1"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575"/>
              </a:spcBef>
              <a:spcAft>
                <a:spcPts val="0"/>
              </a:spcAft>
              <a:buSzPts val="2040"/>
              <a:buNone/>
              <a:defRPr sz="2400" b="1">
                <a:solidFill>
                  <a:schemeClr val="accent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700"/>
              <a:buNone/>
              <a:defRPr sz="2000" b="1"/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530"/>
              <a:buNone/>
              <a:defRPr sz="1800" b="1"/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280"/>
              <a:buNone/>
              <a:defRPr sz="1600" b="1"/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600"/>
              <a:buFont typeface="Libre Franklin"/>
              <a:buNone/>
              <a:defRPr sz="1600" b="1"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4" name="Google Shape;64;p8"/>
          <p:cNvSpPr txBox="1">
            <a:spLocks noGrp="1"/>
          </p:cNvSpPr>
          <p:nvPr>
            <p:ph type="body" idx="2"/>
          </p:nvPr>
        </p:nvSpPr>
        <p:spPr>
          <a:xfrm>
            <a:off x="4953000" y="1447800"/>
            <a:ext cx="37338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575"/>
              </a:spcBef>
              <a:spcAft>
                <a:spcPts val="0"/>
              </a:spcAft>
              <a:buSzPts val="2040"/>
              <a:buNone/>
              <a:defRPr sz="2400" b="1">
                <a:solidFill>
                  <a:schemeClr val="accent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700"/>
              <a:buNone/>
              <a:defRPr sz="2000" b="1"/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530"/>
              <a:buNone/>
              <a:defRPr sz="1800" b="1"/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280"/>
              <a:buNone/>
              <a:defRPr sz="1600" b="1"/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600"/>
              <a:buFont typeface="Libre Franklin"/>
              <a:buNone/>
              <a:defRPr sz="1600" b="1"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5" name="Google Shape;65;p8"/>
          <p:cNvSpPr txBox="1">
            <a:spLocks noGrp="1"/>
          </p:cNvSpPr>
          <p:nvPr>
            <p:ph type="body" idx="3"/>
          </p:nvPr>
        </p:nvSpPr>
        <p:spPr>
          <a:xfrm>
            <a:off x="914400" y="2247900"/>
            <a:ext cx="3733800" cy="388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6" name="Google Shape;66;p8"/>
          <p:cNvSpPr txBox="1">
            <a:spLocks noGrp="1"/>
          </p:cNvSpPr>
          <p:nvPr>
            <p:ph type="body" idx="4"/>
          </p:nvPr>
        </p:nvSpPr>
        <p:spPr>
          <a:xfrm>
            <a:off x="4953000" y="2247900"/>
            <a:ext cx="3733800" cy="388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7" name="Google Shape;67;p8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68" name="Google Shape;68;p8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69" name="Google Shape;69;p8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41192919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Content with Caption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2" name="Google Shape;72;p9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solidFill>
            <a:schemeClr val="lt1"/>
          </a:solidFill>
          <a:ln w="9525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3" name="Google Shape;73;p9"/>
          <p:cNvSpPr txBox="1"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Libre Franklin"/>
              <a:buNone/>
              <a:defRPr sz="4000" b="0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" name="Google Shape;74;p9"/>
          <p:cNvSpPr txBox="1">
            <a:spLocks noGrp="1"/>
          </p:cNvSpPr>
          <p:nvPr>
            <p:ph type="body" idx="1"/>
          </p:nvPr>
        </p:nvSpPr>
        <p:spPr>
          <a:xfrm>
            <a:off x="914400" y="1600200"/>
            <a:ext cx="1905000" cy="449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575"/>
              </a:spcBef>
              <a:spcAft>
                <a:spcPts val="0"/>
              </a:spcAft>
              <a:buSzPts val="1530"/>
              <a:buNone/>
              <a:defRPr sz="1800"/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020"/>
              <a:buNone/>
              <a:defRPr sz="1200"/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850"/>
              <a:buNone/>
              <a:defRPr sz="1000"/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720"/>
              <a:buNone/>
              <a:defRPr sz="900"/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900"/>
              <a:buFont typeface="Libre Franklin"/>
              <a:buNone/>
              <a:defRPr sz="900"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5" name="Google Shape;75;p9"/>
          <p:cNvSpPr txBox="1">
            <a:spLocks noGrp="1"/>
          </p:cNvSpPr>
          <p:nvPr>
            <p:ph type="body" idx="2"/>
          </p:nvPr>
        </p:nvSpPr>
        <p:spPr>
          <a:xfrm>
            <a:off x="2971800" y="1600200"/>
            <a:ext cx="5715000" cy="449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6" name="Google Shape;76;p9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77" name="Google Shape;77;p9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78" name="Google Shape;78;p9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364987356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 with Caption"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10"/>
          <p:cNvSpPr/>
          <p:nvPr/>
        </p:nvSpPr>
        <p:spPr>
          <a:xfrm rot="10800000" flipH="1">
            <a:off x="68263" y="4683125"/>
            <a:ext cx="9007475" cy="920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1" name="Google Shape;81;p10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rgbClr val="E6AFA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2" name="Google Shape;82;p10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3" name="Google Shape;83;p10"/>
          <p:cNvSpPr txBox="1"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Franklin"/>
              <a:buNone/>
              <a:defRPr sz="2800" b="0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10"/>
          <p:cNvSpPr txBox="1">
            <a:spLocks noGrp="1"/>
          </p:cNvSpPr>
          <p:nvPr>
            <p:ph type="body" idx="1"/>
          </p:nvPr>
        </p:nvSpPr>
        <p:spPr>
          <a:xfrm>
            <a:off x="914400" y="5445825"/>
            <a:ext cx="73152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575"/>
              </a:spcBef>
              <a:spcAft>
                <a:spcPts val="0"/>
              </a:spcAft>
              <a:buSzPts val="1360"/>
              <a:buFont typeface="Libre Franklin"/>
              <a:buNone/>
              <a:defRPr sz="1600"/>
            </a:lvl1pPr>
            <a:lvl2pPr marL="914400" lvl="1" indent="-293369" algn="l">
              <a:spcBef>
                <a:spcPts val="375"/>
              </a:spcBef>
              <a:spcAft>
                <a:spcPts val="0"/>
              </a:spcAft>
              <a:buSzPts val="1020"/>
              <a:buChar char="⚫"/>
              <a:defRPr sz="1200"/>
            </a:lvl2pPr>
            <a:lvl3pPr marL="1371600" lvl="2" indent="-282575" algn="l">
              <a:spcBef>
                <a:spcPts val="375"/>
              </a:spcBef>
              <a:spcAft>
                <a:spcPts val="0"/>
              </a:spcAft>
              <a:buSzPts val="850"/>
              <a:buChar char="⚫"/>
              <a:defRPr sz="1000"/>
            </a:lvl3pPr>
            <a:lvl4pPr marL="1828800" lvl="3" indent="-274319" algn="l">
              <a:spcBef>
                <a:spcPts val="375"/>
              </a:spcBef>
              <a:spcAft>
                <a:spcPts val="0"/>
              </a:spcAft>
              <a:buSzPts val="720"/>
              <a:buChar char="⚫"/>
              <a:defRPr sz="900"/>
            </a:lvl4pPr>
            <a:lvl5pPr marL="2286000" lvl="4" indent="-285750" algn="l">
              <a:spcBef>
                <a:spcPts val="375"/>
              </a:spcBef>
              <a:spcAft>
                <a:spcPts val="0"/>
              </a:spcAft>
              <a:buSzPts val="900"/>
              <a:buFont typeface="Libre Franklin"/>
              <a:buChar char="o"/>
              <a:defRPr sz="900"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5" name="Google Shape;85;p10"/>
          <p:cNvSpPr>
            <a:spLocks noGrp="1"/>
          </p:cNvSpPr>
          <p:nvPr>
            <p:ph type="pic" idx="2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575"/>
              </a:spcBef>
              <a:spcAft>
                <a:spcPts val="0"/>
              </a:spcAft>
              <a:buClr>
                <a:schemeClr val="accent1"/>
              </a:buClr>
              <a:buSzPts val="2720"/>
              <a:buFont typeface="Noto Sans Symbols"/>
              <a:buNone/>
              <a:defRPr sz="32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R="0" lvl="1" algn="l" rtl="0">
              <a:spcBef>
                <a:spcPts val="375"/>
              </a:spcBef>
              <a:spcAft>
                <a:spcPts val="0"/>
              </a:spcAft>
              <a:buClr>
                <a:schemeClr val="accent2"/>
              </a:buClr>
              <a:buSzPts val="2040"/>
              <a:buFont typeface="Noto Sans Symbols"/>
              <a:buChar char="⚫"/>
              <a:defRPr sz="24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R="0" lvl="2" algn="l" rtl="0">
              <a:spcBef>
                <a:spcPts val="375"/>
              </a:spcBef>
              <a:spcAft>
                <a:spcPts val="0"/>
              </a:spcAft>
              <a:buClr>
                <a:srgbClr val="E6B1AB"/>
              </a:buClr>
              <a:buSzPts val="1700"/>
              <a:buFont typeface="Noto Sans Symbols"/>
              <a:buChar char="⚫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R="0" lvl="3" algn="l" rtl="0">
              <a:spcBef>
                <a:spcPts val="375"/>
              </a:spcBef>
              <a:spcAft>
                <a:spcPts val="0"/>
              </a:spcAft>
              <a:buClr>
                <a:srgbClr val="A28E6A"/>
              </a:buClr>
              <a:buSzPts val="1600"/>
              <a:buFont typeface="Noto Sans Symbols"/>
              <a:buChar char="⚫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R="0" lvl="4" algn="l" rtl="0">
              <a:spcBef>
                <a:spcPts val="375"/>
              </a:spcBef>
              <a:spcAft>
                <a:spcPts val="0"/>
              </a:spcAft>
              <a:buClr>
                <a:srgbClr val="A28E6A"/>
              </a:buClr>
              <a:buSzPts val="2000"/>
              <a:buFont typeface="Libre Franklin"/>
              <a:buChar char="o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R="0" lvl="5" algn="l" rtl="0">
              <a:spcBef>
                <a:spcPts val="37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6pPr>
            <a:lvl7pPr marR="0" lvl="6" algn="l" rtl="0"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7pPr>
            <a:lvl8pPr marR="0" lvl="7" algn="l" rtl="0">
              <a:spcBef>
                <a:spcPts val="370"/>
              </a:spcBef>
              <a:spcAft>
                <a:spcPts val="0"/>
              </a:spcAft>
              <a:buClr>
                <a:srgbClr val="E6AFA9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8pPr>
            <a:lvl9pPr marR="0" lvl="8" algn="l" rtl="0">
              <a:spcBef>
                <a:spcPts val="370"/>
              </a:spcBef>
              <a:spcAft>
                <a:spcPts val="0"/>
              </a:spcAft>
              <a:buClr>
                <a:srgbClr val="CAABA9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9pPr>
          </a:lstStyle>
          <a:p>
            <a:endParaRPr/>
          </a:p>
        </p:txBody>
      </p:sp>
      <p:sp>
        <p:nvSpPr>
          <p:cNvPr id="86" name="Google Shape;86;p10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87" name="Google Shape;87;p10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8862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88" name="Google Shape;88;p10"/>
          <p:cNvSpPr>
            <a:spLocks noGrp="1"/>
          </p:cNvSpPr>
          <p:nvPr>
            <p:ph type="sldNum" idx="12"/>
          </p:nvPr>
        </p:nvSpPr>
        <p:spPr>
          <a:xfrm>
            <a:off x="146050" y="6208713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2719002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Title and Vertical Text"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11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11"/>
          <p:cNvSpPr txBox="1">
            <a:spLocks noGrp="1"/>
          </p:cNvSpPr>
          <p:nvPr>
            <p:ph type="body" idx="1"/>
          </p:nvPr>
        </p:nvSpPr>
        <p:spPr>
          <a:xfrm rot="5400000">
            <a:off x="2514600" y="-152400"/>
            <a:ext cx="4572000" cy="777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2" name="Google Shape;92;p11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93" name="Google Shape;93;p11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94" name="Google Shape;94;p11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39310366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 Title and Text"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2"/>
          <p:cNvSpPr txBox="1">
            <a:spLocks noGrp="1"/>
          </p:cNvSpPr>
          <p:nvPr>
            <p:ph type="title"/>
          </p:nvPr>
        </p:nvSpPr>
        <p:spPr>
          <a:xfrm rot="5400000">
            <a:off x="4709477" y="2194564"/>
            <a:ext cx="5851525" cy="2011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7" name="Google Shape;97;p12"/>
          <p:cNvSpPr txBox="1">
            <a:spLocks noGrp="1"/>
          </p:cNvSpPr>
          <p:nvPr>
            <p:ph type="body" idx="1"/>
          </p:nvPr>
        </p:nvSpPr>
        <p:spPr>
          <a:xfrm rot="5400000">
            <a:off x="769937" y="419103"/>
            <a:ext cx="5851525" cy="556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8" name="Google Shape;98;p12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99" name="Google Shape;99;p12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100" name="Google Shape;100;p12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039491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6B4CD-22D8-0347-B740-0C9846931AB0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AFC14-B1C6-9447-9B23-422C37473F79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0CFB8-0DE8-964E-AEA0-F4C701634ACB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017B8-CB8E-A94F-B9B6-1390ECB3988E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6DEA3-8AB0-D44F-A0CE-A0AC5C314ACF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D54FB7E5-E5E8-454F-9FF1-E74A3ED31BF0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4FB7E5-E5E8-454F-9FF1-E74A3ED31BF0}" type="datetime1">
              <a:rPr lang="en-US" smtClean="0"/>
              <a:pPr/>
              <a:t>5/10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11;p1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solidFill>
            <a:schemeClr val="lt1"/>
          </a:solidFill>
          <a:ln w="9525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12;p1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endParaRPr/>
          </a:p>
        </p:txBody>
      </p:sp>
      <p:sp>
        <p:nvSpPr>
          <p:cNvPr id="13" name="Google Shape;13;p1"/>
          <p:cNvSpPr txBox="1"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368935" algn="l" rtl="0">
              <a:spcBef>
                <a:spcPts val="575"/>
              </a:spcBef>
              <a:spcAft>
                <a:spcPts val="0"/>
              </a:spcAft>
              <a:buClr>
                <a:schemeClr val="accent1"/>
              </a:buClr>
              <a:buSzPts val="2210"/>
              <a:buFont typeface="Noto Sans Symbols"/>
              <a:buChar char="⚫"/>
              <a:defRPr sz="26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914400" marR="0" lvl="1" indent="-358140" algn="l" rtl="0">
              <a:spcBef>
                <a:spcPts val="375"/>
              </a:spcBef>
              <a:spcAft>
                <a:spcPts val="0"/>
              </a:spcAft>
              <a:buClr>
                <a:schemeClr val="accent2"/>
              </a:buClr>
              <a:buSzPts val="2040"/>
              <a:buFont typeface="Noto Sans Symbols"/>
              <a:buChar char="⚫"/>
              <a:defRPr sz="24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1371600" marR="0" lvl="2" indent="-336550" algn="l" rtl="0">
              <a:spcBef>
                <a:spcPts val="375"/>
              </a:spcBef>
              <a:spcAft>
                <a:spcPts val="0"/>
              </a:spcAft>
              <a:buClr>
                <a:srgbClr val="E6B1AB"/>
              </a:buClr>
              <a:buSzPts val="1700"/>
              <a:buFont typeface="Noto Sans Symbols"/>
              <a:buChar char="⚫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1828800" marR="0" lvl="3" indent="-330200" algn="l" rtl="0">
              <a:spcBef>
                <a:spcPts val="375"/>
              </a:spcBef>
              <a:spcAft>
                <a:spcPts val="0"/>
              </a:spcAft>
              <a:buClr>
                <a:srgbClr val="A28E6A"/>
              </a:buClr>
              <a:buSzPts val="1600"/>
              <a:buFont typeface="Noto Sans Symbols"/>
              <a:buChar char="⚫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2286000" marR="0" lvl="4" indent="-355600" algn="l" rtl="0">
              <a:spcBef>
                <a:spcPts val="375"/>
              </a:spcBef>
              <a:spcAft>
                <a:spcPts val="0"/>
              </a:spcAft>
              <a:buClr>
                <a:srgbClr val="A28E6A"/>
              </a:buClr>
              <a:buSzPts val="2000"/>
              <a:buFont typeface="Libre Franklin"/>
              <a:buChar char="o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2743200" marR="0" lvl="5" indent="-342900" algn="l" rtl="0">
              <a:spcBef>
                <a:spcPts val="37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6pPr>
            <a:lvl7pPr marL="3200400" marR="0" lvl="6" indent="-342900" algn="l" rtl="0"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7pPr>
            <a:lvl8pPr marL="3657600" marR="0" lvl="7" indent="-342900" algn="l" rtl="0">
              <a:spcBef>
                <a:spcPts val="370"/>
              </a:spcBef>
              <a:spcAft>
                <a:spcPts val="0"/>
              </a:spcAft>
              <a:buClr>
                <a:srgbClr val="E6AFA9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8pPr>
            <a:lvl9pPr marL="4114800" marR="0" lvl="8" indent="-342900" algn="l" rtl="0">
              <a:spcBef>
                <a:spcPts val="370"/>
              </a:spcBef>
              <a:spcAft>
                <a:spcPts val="0"/>
              </a:spcAft>
              <a:buClr>
                <a:srgbClr val="CAABA9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9pPr>
          </a:lstStyle>
          <a:p>
            <a:endParaRPr/>
          </a:p>
        </p:txBody>
      </p:sp>
      <p:sp>
        <p:nvSpPr>
          <p:cNvPr id="14" name="Google Shape;14;p1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15" name="Google Shape;15;p1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16" name="Google Shape;16;p1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64463395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11;p1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solidFill>
            <a:schemeClr val="lt1"/>
          </a:solidFill>
          <a:ln w="9525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12;p1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endParaRPr/>
          </a:p>
        </p:txBody>
      </p:sp>
      <p:sp>
        <p:nvSpPr>
          <p:cNvPr id="13" name="Google Shape;13;p1"/>
          <p:cNvSpPr txBox="1"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368935" algn="l" rtl="0">
              <a:spcBef>
                <a:spcPts val="575"/>
              </a:spcBef>
              <a:spcAft>
                <a:spcPts val="0"/>
              </a:spcAft>
              <a:buClr>
                <a:schemeClr val="accent1"/>
              </a:buClr>
              <a:buSzPts val="2210"/>
              <a:buFont typeface="Noto Sans Symbols"/>
              <a:buChar char="⚫"/>
              <a:defRPr sz="26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914400" marR="0" lvl="1" indent="-358140" algn="l" rtl="0">
              <a:spcBef>
                <a:spcPts val="375"/>
              </a:spcBef>
              <a:spcAft>
                <a:spcPts val="0"/>
              </a:spcAft>
              <a:buClr>
                <a:schemeClr val="accent2"/>
              </a:buClr>
              <a:buSzPts val="2040"/>
              <a:buFont typeface="Noto Sans Symbols"/>
              <a:buChar char="⚫"/>
              <a:defRPr sz="24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1371600" marR="0" lvl="2" indent="-336550" algn="l" rtl="0">
              <a:spcBef>
                <a:spcPts val="375"/>
              </a:spcBef>
              <a:spcAft>
                <a:spcPts val="0"/>
              </a:spcAft>
              <a:buClr>
                <a:srgbClr val="E6B1AB"/>
              </a:buClr>
              <a:buSzPts val="1700"/>
              <a:buFont typeface="Noto Sans Symbols"/>
              <a:buChar char="⚫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1828800" marR="0" lvl="3" indent="-330200" algn="l" rtl="0">
              <a:spcBef>
                <a:spcPts val="375"/>
              </a:spcBef>
              <a:spcAft>
                <a:spcPts val="0"/>
              </a:spcAft>
              <a:buClr>
                <a:srgbClr val="A28E6A"/>
              </a:buClr>
              <a:buSzPts val="1600"/>
              <a:buFont typeface="Noto Sans Symbols"/>
              <a:buChar char="⚫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2286000" marR="0" lvl="4" indent="-355600" algn="l" rtl="0">
              <a:spcBef>
                <a:spcPts val="375"/>
              </a:spcBef>
              <a:spcAft>
                <a:spcPts val="0"/>
              </a:spcAft>
              <a:buClr>
                <a:srgbClr val="A28E6A"/>
              </a:buClr>
              <a:buSzPts val="2000"/>
              <a:buFont typeface="Libre Franklin"/>
              <a:buChar char="o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2743200" marR="0" lvl="5" indent="-342900" algn="l" rtl="0">
              <a:spcBef>
                <a:spcPts val="37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6pPr>
            <a:lvl7pPr marL="3200400" marR="0" lvl="6" indent="-342900" algn="l" rtl="0"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7pPr>
            <a:lvl8pPr marL="3657600" marR="0" lvl="7" indent="-342900" algn="l" rtl="0">
              <a:spcBef>
                <a:spcPts val="370"/>
              </a:spcBef>
              <a:spcAft>
                <a:spcPts val="0"/>
              </a:spcAft>
              <a:buClr>
                <a:srgbClr val="E6AFA9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8pPr>
            <a:lvl9pPr marL="4114800" marR="0" lvl="8" indent="-342900" algn="l" rtl="0">
              <a:spcBef>
                <a:spcPts val="370"/>
              </a:spcBef>
              <a:spcAft>
                <a:spcPts val="0"/>
              </a:spcAft>
              <a:buClr>
                <a:srgbClr val="CAABA9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9pPr>
          </a:lstStyle>
          <a:p>
            <a:endParaRPr/>
          </a:p>
        </p:txBody>
      </p:sp>
      <p:sp>
        <p:nvSpPr>
          <p:cNvPr id="14" name="Google Shape;14;p1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15" name="Google Shape;15;p1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16" name="Google Shape;16;p1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14750851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tif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0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21.emf"/><Relationship Id="rId5" Type="http://schemas.openxmlformats.org/officeDocument/2006/relationships/customXml" Target="../ink/ink1.xml"/><Relationship Id="rId4" Type="http://schemas.openxmlformats.org/officeDocument/2006/relationships/image" Target="../media/image19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21.png"/><Relationship Id="rId5" Type="http://schemas.openxmlformats.org/officeDocument/2006/relationships/image" Target="../media/image24.emf"/><Relationship Id="rId4" Type="http://schemas.openxmlformats.org/officeDocument/2006/relationships/customXml" Target="../ink/ink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27.emf"/><Relationship Id="rId4" Type="http://schemas.openxmlformats.org/officeDocument/2006/relationships/customXml" Target="../ink/ink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4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`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2" descr="Schulich Ranked #1 in the World in Responsible Business | Schulich ...">
            <a:extLst>
              <a:ext uri="{FF2B5EF4-FFF2-40B4-BE49-F238E27FC236}">
                <a16:creationId xmlns:a16="http://schemas.microsoft.com/office/drawing/2014/main" id="{FA2420F6-0650-44C4-AEB4-93E5197E3DA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35" b="10533"/>
          <a:stretch/>
        </p:blipFill>
        <p:spPr bwMode="auto">
          <a:xfrm>
            <a:off x="1" y="857250"/>
            <a:ext cx="9143999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412221-2377-46BB-B404-16E9D251CB89}"/>
              </a:ext>
            </a:extLst>
          </p:cNvPr>
          <p:cNvSpPr txBox="1"/>
          <p:nvPr/>
        </p:nvSpPr>
        <p:spPr>
          <a:xfrm>
            <a:off x="527167" y="5824150"/>
            <a:ext cx="3427344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" b="1" spc="6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siness applications of artificial intelligence II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9118DD-4C78-4EA9-8882-D43C4745C99C}"/>
              </a:ext>
            </a:extLst>
          </p:cNvPr>
          <p:cNvSpPr txBox="1"/>
          <p:nvPr/>
        </p:nvSpPr>
        <p:spPr>
          <a:xfrm>
            <a:off x="527171" y="5692600"/>
            <a:ext cx="4134001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" b="1" spc="6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ULICH SCHOOL OF BUSINESS | MMAI 509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AD0968-CE62-429D-8BC1-51C0E7677A97}"/>
              </a:ext>
            </a:extLst>
          </p:cNvPr>
          <p:cNvSpPr txBox="1"/>
          <p:nvPr/>
        </p:nvSpPr>
        <p:spPr>
          <a:xfrm>
            <a:off x="9824794" y="5824150"/>
            <a:ext cx="1688359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600" b="1" spc="6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C3147F-EC15-4D55-86D0-B44821DE72F3}"/>
              </a:ext>
            </a:extLst>
          </p:cNvPr>
          <p:cNvSpPr txBox="1"/>
          <p:nvPr/>
        </p:nvSpPr>
        <p:spPr>
          <a:xfrm>
            <a:off x="9824795" y="5692600"/>
            <a:ext cx="1688359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600" b="1" spc="6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E 1</a:t>
            </a:r>
          </a:p>
        </p:txBody>
      </p:sp>
      <p:pic>
        <p:nvPicPr>
          <p:cNvPr id="10" name="Picture 14">
            <a:extLst>
              <a:ext uri="{FF2B5EF4-FFF2-40B4-BE49-F238E27FC236}">
                <a16:creationId xmlns:a16="http://schemas.microsoft.com/office/drawing/2014/main" id="{F62032DF-ADA7-4BD7-A4A1-D63C03EA375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066" t="17107" r="49469" b="2690"/>
          <a:stretch/>
        </p:blipFill>
        <p:spPr>
          <a:xfrm>
            <a:off x="10787324" y="1046226"/>
            <a:ext cx="832511" cy="624383"/>
          </a:xfrm>
          <a:prstGeom prst="ellipse">
            <a:avLst/>
          </a:prstGeom>
        </p:spPr>
      </p:pic>
      <p:sp>
        <p:nvSpPr>
          <p:cNvPr id="11" name="Content Placeholder 3">
            <a:extLst>
              <a:ext uri="{FF2B5EF4-FFF2-40B4-BE49-F238E27FC236}">
                <a16:creationId xmlns:a16="http://schemas.microsoft.com/office/drawing/2014/main" id="{2189BF30-34C5-40E4-AF2C-D2A5F88234BD}"/>
              </a:ext>
            </a:extLst>
          </p:cNvPr>
          <p:cNvSpPr>
            <a:spLocks noGrp="1"/>
          </p:cNvSpPr>
          <p:nvPr/>
        </p:nvSpPr>
        <p:spPr>
          <a:xfrm>
            <a:off x="431898" y="999527"/>
            <a:ext cx="6064153" cy="258624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b="0" i="0" kern="1200">
                <a:solidFill>
                  <a:schemeClr val="bg1"/>
                </a:solidFill>
                <a:latin typeface="VAG Rounded Std" panose="020F0402020204020204" pitchFamily="34" charset="0"/>
                <a:ea typeface="+mn-ea"/>
                <a:cs typeface="Segoe UI Semilight" panose="020B0402040204020203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350" dirty="0"/>
              <a:t>Schulich School of Business MMAI 5090</a:t>
            </a:r>
            <a:endParaRPr lang="en-CA" sz="1350" dirty="0"/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4BA2F700-44E5-48FC-8162-CB5BDD8696EF}"/>
              </a:ext>
            </a:extLst>
          </p:cNvPr>
          <p:cNvSpPr>
            <a:spLocks noGrp="1"/>
          </p:cNvSpPr>
          <p:nvPr/>
        </p:nvSpPr>
        <p:spPr>
          <a:xfrm>
            <a:off x="431898" y="1958542"/>
            <a:ext cx="6133093" cy="199826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VAG Rounded Std" panose="020F0402020204020204" pitchFamily="34" charset="0"/>
                <a:ea typeface="+mn-ea"/>
                <a:cs typeface="Segoe UI Semilight" panose="020B0402040204020203" pitchFamily="34" charset="0"/>
              </a:defRPr>
            </a:lvl1pPr>
            <a:lvl2pPr marL="742950" indent="-28575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800" kern="1200" dirty="0">
                <a:solidFill>
                  <a:schemeClr val="bg1"/>
                </a:solidFill>
                <a:latin typeface="VAG Rounded Std" panose="020F0402020204020204" pitchFamily="34" charset="0"/>
                <a:ea typeface="+mn-ea"/>
                <a:cs typeface="Segoe UI Semilight" panose="020B0402040204020203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450"/>
              </a:spcAft>
              <a:buNone/>
            </a:pPr>
            <a:r>
              <a:rPr lang="en-CA" sz="1500" dirty="0"/>
              <a:t>Instructor: Boris Garbuzov</a:t>
            </a:r>
          </a:p>
          <a:p>
            <a:pPr marL="0" indent="0">
              <a:buNone/>
            </a:pPr>
            <a:endParaRPr lang="en-CA" sz="1500" dirty="0"/>
          </a:p>
          <a:p>
            <a:pPr marL="0" indent="0">
              <a:buNone/>
            </a:pPr>
            <a:r>
              <a:rPr lang="en-GB" sz="1350" b="1" i="1" dirty="0">
                <a:latin typeface="Arial" panose="020B0604020202020204" pitchFamily="34" charset="0"/>
              </a:rPr>
              <a:t>MMAI 5090</a:t>
            </a:r>
            <a:endParaRPr lang="en-CA" sz="1500" dirty="0"/>
          </a:p>
          <a:p>
            <a:pPr marL="0" indent="0">
              <a:buNone/>
            </a:pPr>
            <a:r>
              <a:rPr lang="en-CA" sz="1200" dirty="0"/>
              <a:t>Summer  2021</a:t>
            </a:r>
            <a:endParaRPr lang="en-CA" sz="1500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3FE05B6-862F-417B-8A2A-B1CC3B767C47}"/>
              </a:ext>
            </a:extLst>
          </p:cNvPr>
          <p:cNvSpPr>
            <a:spLocks noGrp="1"/>
          </p:cNvSpPr>
          <p:nvPr/>
        </p:nvSpPr>
        <p:spPr>
          <a:xfrm>
            <a:off x="431899" y="1320612"/>
            <a:ext cx="8002550" cy="679847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000" b="0" i="0" kern="1200">
                <a:solidFill>
                  <a:schemeClr val="bg1"/>
                </a:solidFill>
                <a:latin typeface="VAG Rounded Std" panose="020F0402020204020204" pitchFamily="34" charset="0"/>
                <a:ea typeface="+mn-ea"/>
                <a:cs typeface="Segoe UI Semilight" panose="020B0402040204020203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dirty="0"/>
              <a:t>Business applications of artificial intelligence II</a:t>
            </a:r>
            <a:endParaRPr lang="en-CA" sz="3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3C3147F-EC15-4D55-86D0-B44821DE72F3}"/>
              </a:ext>
            </a:extLst>
          </p:cNvPr>
          <p:cNvSpPr txBox="1"/>
          <p:nvPr/>
        </p:nvSpPr>
        <p:spPr>
          <a:xfrm>
            <a:off x="2894611" y="1074588"/>
            <a:ext cx="581749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500" b="1" spc="6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ek 3, 4 : </a:t>
            </a:r>
            <a:r>
              <a:rPr lang="en-CA" sz="1500" b="1" spc="6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ision trees</a:t>
            </a:r>
            <a:endParaRPr lang="uk-UA" sz="1500" b="1" spc="6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/>
            <a:endParaRPr lang="en-US" sz="600" b="1" spc="6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</a:t>
            </a:r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19" t="16002" r="9459" b="59784"/>
          <a:stretch>
            <a:fillRect/>
          </a:stretch>
        </p:blipFill>
        <p:spPr bwMode="auto">
          <a:xfrm>
            <a:off x="3429000" y="1222400"/>
            <a:ext cx="5562600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39151" y="1752600"/>
            <a:ext cx="3266049" cy="437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First split on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lt;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gt;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3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gt;t</a:t>
            </a:r>
            <a:r>
              <a:rPr lang="en-US" sz="3200" baseline="-25000" dirty="0">
                <a:latin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4</a:t>
            </a:r>
            <a:endParaRPr lang="en-US" sz="3200" dirty="0">
              <a:latin typeface="Times New Roman" pitchFamily="18" charset="0"/>
            </a:endParaRP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endParaRPr lang="en-US" sz="3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4806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71" t="46321" r="46585" b="28522"/>
          <a:stretch>
            <a:fillRect/>
          </a:stretch>
        </p:blipFill>
        <p:spPr bwMode="auto">
          <a:xfrm>
            <a:off x="457200" y="864555"/>
            <a:ext cx="5073748" cy="4468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0" y="5092505"/>
            <a:ext cx="8947052" cy="17654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When we create partitions this way we can always represent them using a tree structure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is provides a very simple way to explain the model to a non-expert i.e. your boss!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19" t="16002" r="9459" b="59784"/>
          <a:stretch>
            <a:fillRect/>
          </a:stretch>
        </p:blipFill>
        <p:spPr bwMode="auto">
          <a:xfrm>
            <a:off x="6248400" y="1911350"/>
            <a:ext cx="2438400" cy="237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24806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Example: Baseball Players’ Sala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015" y="1041400"/>
            <a:ext cx="5162843" cy="4607560"/>
          </a:xfrm>
        </p:spPr>
        <p:txBody>
          <a:bodyPr>
            <a:noAutofit/>
          </a:bodyPr>
          <a:lstStyle/>
          <a:p>
            <a:r>
              <a:rPr lang="en-US" sz="2800" dirty="0"/>
              <a:t>The predicted Salary is the number in each leaf node. It is the </a:t>
            </a:r>
            <a:r>
              <a:rPr lang="en-US" sz="2800" u="sng" dirty="0"/>
              <a:t>mean</a:t>
            </a:r>
            <a:r>
              <a:rPr lang="en-US" sz="2800" dirty="0"/>
              <a:t> of the response for the observations that fall there </a:t>
            </a:r>
            <a:endParaRPr lang="en-US" sz="1200" dirty="0"/>
          </a:p>
          <a:p>
            <a:r>
              <a:rPr lang="en-US" sz="2800" dirty="0"/>
              <a:t>Note that Salary is measured in 1000s, and log-transformed</a:t>
            </a:r>
          </a:p>
          <a:p>
            <a:r>
              <a:rPr lang="en-US" sz="2800" dirty="0"/>
              <a:t>The predicted salary for a player who played in the league for more than 4.5 years and had less than 117.5 hits last year is</a:t>
            </a:r>
          </a:p>
          <a:p>
            <a:endParaRPr lang="en-US" sz="2800" dirty="0"/>
          </a:p>
          <a:p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4527" y="1143000"/>
            <a:ext cx="4009473" cy="3604260"/>
          </a:xfrm>
          <a:prstGeom prst="rect">
            <a:avLst/>
          </a:prstGeom>
        </p:spPr>
      </p:pic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142641"/>
              </p:ext>
            </p:extLst>
          </p:nvPr>
        </p:nvGraphicFramePr>
        <p:xfrm>
          <a:off x="756920" y="5725160"/>
          <a:ext cx="302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9400" imgH="200880" progId="Equation.3">
                  <p:embed/>
                </p:oleObj>
              </mc:Choice>
              <mc:Fallback>
                <p:oleObj name="Equation" r:id="rId3" imgW="1499400" imgH="20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" y="5725160"/>
                        <a:ext cx="3022600" cy="43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1017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3999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Another way of visualizing the decision tree…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401" y="1524000"/>
            <a:ext cx="5949936" cy="4409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0500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ome Natural Ques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710354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Where to split? i.e. how do we decide on what regions to use i.e. R</a:t>
            </a:r>
            <a:r>
              <a:rPr lang="en-US" baseline="-25000" dirty="0"/>
              <a:t>1</a:t>
            </a:r>
            <a:r>
              <a:rPr lang="en-US" dirty="0"/>
              <a:t>, R</a:t>
            </a:r>
            <a:r>
              <a:rPr lang="en-US" baseline="-25000" dirty="0"/>
              <a:t>2</a:t>
            </a:r>
            <a:r>
              <a:rPr lang="en-US" dirty="0"/>
              <a:t>,…,</a:t>
            </a:r>
            <a:r>
              <a:rPr lang="en-US" dirty="0" err="1"/>
              <a:t>R</a:t>
            </a:r>
            <a:r>
              <a:rPr lang="en-US" baseline="-25000" dirty="0" err="1"/>
              <a:t>k</a:t>
            </a:r>
            <a:r>
              <a:rPr lang="en-US" dirty="0"/>
              <a:t> or equivalently what tree structure should we use?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What values should we use for 		    ?				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56685"/>
              </p:ext>
            </p:extLst>
          </p:nvPr>
        </p:nvGraphicFramePr>
        <p:xfrm>
          <a:off x="6375400" y="3728720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253890" progId="Equation.3">
                  <p:embed/>
                </p:oleObj>
              </mc:Choice>
              <mc:Fallback>
                <p:oleObj name="Equation" r:id="rId2" imgW="723586" imgH="25389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3728720"/>
                        <a:ext cx="1447800" cy="508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41613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dirty="0"/>
              <a:t>1. What values should we use for 		    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535702"/>
          </a:xfrm>
        </p:spPr>
        <p:txBody>
          <a:bodyPr/>
          <a:lstStyle/>
          <a:p>
            <a:r>
              <a:rPr lang="en-US" dirty="0"/>
              <a:t>Simple!</a:t>
            </a:r>
          </a:p>
          <a:p>
            <a:r>
              <a:rPr lang="en-US" dirty="0"/>
              <a:t>For region </a:t>
            </a:r>
            <a:r>
              <a:rPr lang="en-US" dirty="0" err="1"/>
              <a:t>R</a:t>
            </a:r>
            <a:r>
              <a:rPr lang="en-US" baseline="-25000" dirty="0" err="1"/>
              <a:t>j</a:t>
            </a:r>
            <a:r>
              <a:rPr lang="en-US" dirty="0"/>
              <a:t>, the best prediction is simply the average of all the responses from our training data that fell in region </a:t>
            </a:r>
            <a:r>
              <a:rPr lang="en-US" dirty="0" err="1"/>
              <a:t>R</a:t>
            </a:r>
            <a:r>
              <a:rPr lang="en-US" baseline="-25000" dirty="0" err="1"/>
              <a:t>j</a:t>
            </a:r>
            <a:r>
              <a:rPr lang="en-US" dirty="0"/>
              <a:t>.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33391"/>
              </p:ext>
            </p:extLst>
          </p:nvPr>
        </p:nvGraphicFramePr>
        <p:xfrm>
          <a:off x="6563360" y="538480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253890" progId="Equation.3">
                  <p:embed/>
                </p:oleObj>
              </mc:Choice>
              <mc:Fallback>
                <p:oleObj name="Equation" r:id="rId2" imgW="723586" imgH="25389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360" y="538480"/>
                        <a:ext cx="1447800" cy="508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7189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2. Where to Split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223889"/>
            <a:ext cx="3124200" cy="4648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We consider splitting into two regions, </a:t>
            </a:r>
            <a:r>
              <a:rPr lang="en-US" sz="2800" dirty="0" err="1"/>
              <a:t>X</a:t>
            </a:r>
            <a:r>
              <a:rPr lang="en-US" sz="2800" baseline="-25000" dirty="0" err="1"/>
              <a:t>j</a:t>
            </a:r>
            <a:r>
              <a:rPr lang="en-US" sz="2800" dirty="0"/>
              <a:t>&gt;s and </a:t>
            </a:r>
            <a:r>
              <a:rPr lang="en-US" sz="2800" dirty="0" err="1"/>
              <a:t>X</a:t>
            </a:r>
            <a:r>
              <a:rPr lang="en-US" sz="2800" baseline="-25000" dirty="0" err="1"/>
              <a:t>j</a:t>
            </a:r>
            <a:r>
              <a:rPr lang="en-US" sz="2800" dirty="0"/>
              <a:t>&lt;s for all possible values of s and j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We then choose the s and j that results in the lowest MSE on the training data.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270717" y="1223889"/>
          <a:ext cx="4085492" cy="424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142857" imgH="5714286" progId="PBrush">
                  <p:embed/>
                </p:oleObj>
              </mc:Choice>
              <mc:Fallback>
                <p:oleObj name="Bitmap Image" r:id="rId2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83" t="2000" r="55009" b="27333"/>
                      <a:stretch>
                        <a:fillRect/>
                      </a:stretch>
                    </p:blipFill>
                    <p:spPr bwMode="auto">
                      <a:xfrm>
                        <a:off x="4270717" y="1223889"/>
                        <a:ext cx="4085492" cy="4246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4934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Where to Split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68811" y="829994"/>
            <a:ext cx="4262511" cy="4800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Here the optimal split was on X</a:t>
            </a:r>
            <a:r>
              <a:rPr lang="en-US" sz="2800" baseline="-25000" dirty="0"/>
              <a:t>1</a:t>
            </a:r>
            <a:r>
              <a:rPr lang="en-US" sz="2800" dirty="0"/>
              <a:t> at point t</a:t>
            </a:r>
            <a:r>
              <a:rPr lang="en-US" sz="2800" baseline="-25000" dirty="0"/>
              <a:t>1</a:t>
            </a:r>
            <a:r>
              <a:rPr lang="en-US" sz="2800" dirty="0"/>
              <a:t>.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Now we repeat the process looking for the next best split except that we must also consider whether to split the first region or the second region up.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Again the criteria is smallest MSE.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74759"/>
              </p:ext>
            </p:extLst>
          </p:nvPr>
        </p:nvGraphicFramePr>
        <p:xfrm>
          <a:off x="4431323" y="1143000"/>
          <a:ext cx="4331677" cy="445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142857" imgH="5714286" progId="PBrush">
                  <p:embed/>
                </p:oleObj>
              </mc:Choice>
              <mc:Fallback>
                <p:oleObj name="Bitmap Image" r:id="rId2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501" t="2959" r="55571" b="28000"/>
                      <a:stretch>
                        <a:fillRect/>
                      </a:stretch>
                    </p:blipFill>
                    <p:spPr bwMode="auto">
                      <a:xfrm>
                        <a:off x="4431323" y="1143000"/>
                        <a:ext cx="4331677" cy="4459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915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2613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Where to Split?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967089" y="1447800"/>
          <a:ext cx="4845124" cy="493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142857" imgH="5714286" progId="PBrush">
                  <p:embed/>
                </p:oleObj>
              </mc:Choice>
              <mc:Fallback>
                <p:oleObj name="Bitmap Image" r:id="rId2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66" t="3334" r="55009" b="27333"/>
                      <a:stretch>
                        <a:fillRect/>
                      </a:stretch>
                    </p:blipFill>
                    <p:spPr bwMode="auto">
                      <a:xfrm>
                        <a:off x="3967089" y="1447800"/>
                        <a:ext cx="4845124" cy="4939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 txBox="1">
            <a:spLocks noChangeArrowheads="1"/>
          </p:cNvSpPr>
          <p:nvPr/>
        </p:nvSpPr>
        <p:spPr>
          <a:xfrm>
            <a:off x="380999" y="1143000"/>
            <a:ext cx="3586089" cy="48006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Here the optimal split was the left region on X</a:t>
            </a:r>
            <a:r>
              <a:rPr lang="en-US" sz="2800" baseline="-25000" dirty="0"/>
              <a:t>2 </a:t>
            </a:r>
            <a:r>
              <a:rPr lang="en-US" sz="2800" dirty="0"/>
              <a:t>at point t</a:t>
            </a:r>
            <a:r>
              <a:rPr lang="en-US" sz="2800" baseline="-25000" dirty="0"/>
              <a:t>2</a:t>
            </a:r>
            <a:r>
              <a:rPr lang="en-US" sz="2800" dirty="0"/>
              <a:t>.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is process continues until our regions have too few observations to continue e.g. all regions have 5 or fewer points.</a:t>
            </a:r>
          </a:p>
        </p:txBody>
      </p:sp>
    </p:spTree>
    <p:extLst>
      <p:ext uri="{BB962C8B-B14F-4D97-AF65-F5344CB8AC3E}">
        <p14:creationId xmlns:p14="http://schemas.microsoft.com/office/powerpoint/2010/main" val="29305931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710"/>
          </a:xfrm>
        </p:spPr>
        <p:txBody>
          <a:bodyPr>
            <a:normAutofit/>
          </a:bodyPr>
          <a:lstStyle/>
          <a:p>
            <a:r>
              <a:rPr lang="en-US" sz="4000" dirty="0"/>
              <a:t>Growing a Classification Tre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08000" y="836710"/>
            <a:ext cx="8178800" cy="55196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A classification tree is very similar to a regression tree except that we try to make a prediction for a categorical rather than continuous Y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For each region (or node) we predict the most common category among the training data within that region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 tree is grown (i.e. the splits are chosen) in exactly the same way as with a regression tree except that minimizing MSE no longer makes sense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re are several possible different criteria to use such as the “</a:t>
            </a:r>
            <a:r>
              <a:rPr lang="en-US" sz="2800" dirty="0" err="1"/>
              <a:t>gini</a:t>
            </a:r>
            <a:r>
              <a:rPr lang="en-US" sz="2800" dirty="0"/>
              <a:t> index” and “cross-entropy” but the easiest one to think about is to minimize the error rate.</a:t>
            </a:r>
          </a:p>
        </p:txBody>
      </p:sp>
    </p:spTree>
    <p:extLst>
      <p:ext uri="{BB962C8B-B14F-4D97-AF65-F5344CB8AC3E}">
        <p14:creationId xmlns:p14="http://schemas.microsoft.com/office/powerpoint/2010/main" val="20517403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032848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The Basics of Decision Tre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Regression Tre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Classification Tre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Pruning Tre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Trees vs. Linear Model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Advantages and Disadvantages of Tre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nsembl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Bagging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Random forest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lvl="1">
              <a:buNone/>
            </a:pP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09600" y="1475722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09534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29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Gini Index</a:t>
            </a:r>
            <a:endParaRPr/>
          </a:p>
        </p:txBody>
      </p:sp>
      <p:sp>
        <p:nvSpPr>
          <p:cNvPr id="215" name="Google Shape;215;p29"/>
          <p:cNvSpPr txBox="1">
            <a:spLocks noGrp="1"/>
          </p:cNvSpPr>
          <p:nvPr>
            <p:ph type="body" idx="1"/>
          </p:nvPr>
        </p:nvSpPr>
        <p:spPr>
          <a:xfrm>
            <a:off x="914400" y="1447800"/>
            <a:ext cx="7696200" cy="167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273050" lvl="0" indent="-273050" algn="l" rtl="0">
              <a:spcBef>
                <a:spcPts val="0"/>
              </a:spcBef>
              <a:spcAft>
                <a:spcPts val="0"/>
              </a:spcAft>
              <a:buSzPts val="2210"/>
              <a:buFont typeface="Noto Sans Symbols"/>
              <a:buNone/>
            </a:pPr>
            <a:r>
              <a:rPr lang="en-US"/>
              <a:t>Gini Index for rectangle </a:t>
            </a:r>
            <a:r>
              <a:rPr lang="en-US" i="1"/>
              <a:t>A</a:t>
            </a:r>
            <a:endParaRPr/>
          </a:p>
          <a:p>
            <a:pPr marL="273050" lvl="0" indent="-132715" algn="l" rtl="0">
              <a:spcBef>
                <a:spcPts val="575"/>
              </a:spcBef>
              <a:spcAft>
                <a:spcPts val="0"/>
              </a:spcAft>
              <a:buSzPts val="2210"/>
              <a:buNone/>
            </a:pPr>
            <a:endParaRPr/>
          </a:p>
          <a:p>
            <a:pPr marL="273050" lvl="0" indent="-132715" algn="l" rtl="0">
              <a:spcBef>
                <a:spcPts val="575"/>
              </a:spcBef>
              <a:spcAft>
                <a:spcPts val="0"/>
              </a:spcAft>
              <a:buSzPts val="2210"/>
              <a:buNone/>
            </a:pPr>
            <a:endParaRPr/>
          </a:p>
        </p:txBody>
      </p:sp>
      <p:sp>
        <p:nvSpPr>
          <p:cNvPr id="216" name="Google Shape;216;p29"/>
          <p:cNvSpPr txBox="1">
            <a:spLocks noGrp="1"/>
          </p:cNvSpPr>
          <p:nvPr>
            <p:ph type="body" idx="2"/>
          </p:nvPr>
        </p:nvSpPr>
        <p:spPr>
          <a:xfrm>
            <a:off x="1066800" y="3200400"/>
            <a:ext cx="7616825" cy="281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517525" lvl="0" indent="-517525" algn="l" rtl="0">
              <a:spcBef>
                <a:spcPts val="0"/>
              </a:spcBef>
              <a:spcAft>
                <a:spcPts val="0"/>
              </a:spcAft>
              <a:buSzPts val="2210"/>
              <a:buFont typeface="Noto Sans Symbols"/>
              <a:buNone/>
            </a:pPr>
            <a:r>
              <a:rPr lang="en-US" i="1"/>
              <a:t>p</a:t>
            </a:r>
            <a:r>
              <a:rPr lang="en-US"/>
              <a:t> = proportion of cases in rectangle </a:t>
            </a:r>
            <a:r>
              <a:rPr lang="en-US" i="1"/>
              <a:t>A</a:t>
            </a:r>
            <a:r>
              <a:rPr lang="en-US"/>
              <a:t> that belong to class </a:t>
            </a:r>
            <a:r>
              <a:rPr lang="en-US" i="1"/>
              <a:t>k </a:t>
            </a:r>
            <a:r>
              <a:rPr lang="en-US"/>
              <a:t>(out of </a:t>
            </a:r>
            <a:r>
              <a:rPr lang="en-US" i="1"/>
              <a:t>m</a:t>
            </a:r>
            <a:r>
              <a:rPr lang="en-US"/>
              <a:t> classes)</a:t>
            </a:r>
            <a:endParaRPr/>
          </a:p>
          <a:p>
            <a:pPr marL="273050" lvl="0" indent="-132715" algn="l" rtl="0">
              <a:spcBef>
                <a:spcPts val="575"/>
              </a:spcBef>
              <a:spcAft>
                <a:spcPts val="0"/>
              </a:spcAft>
              <a:buSzPts val="2210"/>
              <a:buNone/>
            </a:pPr>
            <a:endParaRPr/>
          </a:p>
          <a:p>
            <a:pPr marL="547688" lvl="1" indent="-228600" algn="l" rtl="0">
              <a:spcBef>
                <a:spcPts val="375"/>
              </a:spcBef>
              <a:spcAft>
                <a:spcPts val="0"/>
              </a:spcAft>
              <a:buSzPts val="2040"/>
              <a:buChar char="⚫"/>
            </a:pPr>
            <a:r>
              <a:rPr lang="en-US"/>
              <a:t>I(A) = 0 when all cases belong to same class</a:t>
            </a:r>
            <a:endParaRPr/>
          </a:p>
          <a:p>
            <a:pPr marL="547688" lvl="1" indent="-228600" algn="l" rtl="0">
              <a:spcBef>
                <a:spcPts val="375"/>
              </a:spcBef>
              <a:spcAft>
                <a:spcPts val="0"/>
              </a:spcAft>
              <a:buSzPts val="2040"/>
              <a:buChar char="⚫"/>
            </a:pPr>
            <a:r>
              <a:rPr lang="en-US"/>
              <a:t>Max value when all classes are equally represented (= 0.50 in binary case)</a:t>
            </a:r>
            <a:endParaRPr/>
          </a:p>
          <a:p>
            <a:pPr marL="273050" lvl="0" indent="-273050" algn="l" rtl="0">
              <a:spcBef>
                <a:spcPts val="575"/>
              </a:spcBef>
              <a:spcAft>
                <a:spcPts val="0"/>
              </a:spcAft>
              <a:buSzPts val="1530"/>
              <a:buFont typeface="Noto Sans Symbols"/>
              <a:buNone/>
            </a:pPr>
            <a:endParaRPr sz="1800"/>
          </a:p>
          <a:p>
            <a:pPr marL="273050" lvl="0" indent="-273050" algn="l" rtl="0">
              <a:spcBef>
                <a:spcPts val="575"/>
              </a:spcBef>
              <a:spcAft>
                <a:spcPts val="0"/>
              </a:spcAft>
              <a:buSzPts val="1530"/>
              <a:buFont typeface="Noto Sans Symbols"/>
              <a:buNone/>
            </a:pPr>
            <a:endParaRPr/>
          </a:p>
        </p:txBody>
      </p:sp>
      <p:pic>
        <p:nvPicPr>
          <p:cNvPr id="217" name="Google Shape;217;p2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100902" y="2197100"/>
            <a:ext cx="6950075" cy="10033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711005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29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Gini Index</a:t>
            </a:r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" name="Google Shape;215;p29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914400" y="1447800"/>
                <a:ext cx="7696200" cy="1676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273050" lvl="0" indent="-273050" algn="l" rtl="0">
                  <a:spcBef>
                    <a:spcPts val="0"/>
                  </a:spcBef>
                  <a:spcAft>
                    <a:spcPts val="0"/>
                  </a:spcAft>
                  <a:buSzPts val="2210"/>
                  <a:buFont typeface="Noto Sans Symbols"/>
                  <a:buNone/>
                </a:pPr>
                <a:r>
                  <a:rPr lang="en-US" dirty="0"/>
                  <a:t>Gini Index for two classes</a:t>
                </a:r>
              </a:p>
              <a:p>
                <a:pPr marL="273050" lvl="0" indent="-273050" algn="l" rtl="0">
                  <a:spcBef>
                    <a:spcPts val="0"/>
                  </a:spcBef>
                  <a:spcAft>
                    <a:spcPts val="0"/>
                  </a:spcAft>
                  <a:buSzPts val="2210"/>
                  <a:buFont typeface="Noto Sans Symbols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−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1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273050" lvl="0" indent="-132715" algn="l" rtl="0">
                  <a:spcBef>
                    <a:spcPts val="575"/>
                  </a:spcBef>
                  <a:spcAft>
                    <a:spcPts val="0"/>
                  </a:spcAft>
                  <a:buSzPts val="2210"/>
                  <a:buNone/>
                </a:pPr>
                <a:endParaRPr dirty="0"/>
              </a:p>
            </p:txBody>
          </p:sp>
        </mc:Choice>
        <mc:Fallback xmlns="">
          <p:sp>
            <p:nvSpPr>
              <p:cNvPr id="215" name="Google Shape;215;p29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14400" y="1447800"/>
                <a:ext cx="7696200" cy="1676400"/>
              </a:xfrm>
              <a:prstGeom prst="rect">
                <a:avLst/>
              </a:prstGeom>
              <a:blipFill>
                <a:blip r:embed="rId3"/>
                <a:stretch>
                  <a:fillRect l="-1425" t="-36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3D pl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9" y="2657083"/>
            <a:ext cx="314325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Рукописный ввод 1"/>
              <p14:cNvContentPartPr/>
              <p14:nvPr/>
            </p14:nvContentPartPr>
            <p14:xfrm>
              <a:off x="3436938" y="2616200"/>
              <a:ext cx="2268537" cy="1624013"/>
            </p14:xfrm>
          </p:contentPart>
        </mc:Choice>
        <mc:Fallback xmlns="">
          <p:pic>
            <p:nvPicPr>
              <p:cNvPr id="2" name="Рукописный ввод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30095" y="2608635"/>
                <a:ext cx="2287625" cy="1642026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Рисунок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98199" y="2760662"/>
            <a:ext cx="4029813" cy="3500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7224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29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Gini Index for regression tree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" name="Google Shape;215;p29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914400" y="1447800"/>
                <a:ext cx="7696200" cy="1676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273050" lvl="0" indent="-132715" algn="l" rtl="0">
                  <a:spcBef>
                    <a:spcPts val="575"/>
                  </a:spcBef>
                  <a:spcAft>
                    <a:spcPts val="0"/>
                  </a:spcAft>
                  <a:buSzPts val="2210"/>
                  <a:buNone/>
                </a:pPr>
                <a:r>
                  <a:rPr lang="en-US" dirty="0"/>
                  <a:t>Let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be the set of values in  rectangular A</a:t>
                </a:r>
                <a:endParaRPr lang="ru-RU" dirty="0"/>
              </a:p>
              <a:p>
                <a:pPr marL="273050" lvl="0" indent="-132715" algn="l" rtl="0">
                  <a:spcBef>
                    <a:spcPts val="575"/>
                  </a:spcBef>
                  <a:spcAft>
                    <a:spcPts val="0"/>
                  </a:spcAft>
                  <a:buSzPts val="2210"/>
                  <a:buNone/>
                </a:pPr>
                <a:endParaRPr dirty="0"/>
              </a:p>
            </p:txBody>
          </p:sp>
        </mc:Choice>
        <mc:Fallback xmlns="">
          <p:sp>
            <p:nvSpPr>
              <p:cNvPr id="215" name="Google Shape;215;p29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14400" y="1447800"/>
                <a:ext cx="7696200" cy="1676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Рукописный ввод 1"/>
              <p14:cNvContentPartPr/>
              <p14:nvPr/>
            </p14:nvContentPartPr>
            <p14:xfrm>
              <a:off x="3436938" y="2616200"/>
              <a:ext cx="2268537" cy="1624013"/>
            </p14:xfrm>
          </p:contentPart>
        </mc:Choice>
        <mc:Fallback xmlns="">
          <p:pic>
            <p:nvPicPr>
              <p:cNvPr id="2" name="Рукописный ввод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430095" y="2608635"/>
                <a:ext cx="2287625" cy="1642026"/>
              </a:xfrm>
              <a:prstGeom prst="rect">
                <a:avLst/>
              </a:prstGeom>
            </p:spPr>
          </p:pic>
        </mc:Fallback>
      </mc:AlternateContent>
      <p:pic>
        <p:nvPicPr>
          <p:cNvPr id="2049" name="Picture 1" descr="— xjl &#10;i-1 5-1 &#10;j=l &#10;2n &#10;When the income (or wealth) distribution is given as a continuous probability d &#10;again half of the relative mean absolute difference: &#10;1 &#10;— yl dc dy 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349"/>
          <a:stretch/>
        </p:blipFill>
        <p:spPr bwMode="auto">
          <a:xfrm>
            <a:off x="814191" y="2659063"/>
            <a:ext cx="7334250" cy="1687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88114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29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Gini Index for regression tree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" name="Google Shape;215;p29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914400" y="1447799"/>
                <a:ext cx="7696200" cy="456469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273050" lvl="0" indent="-132715" algn="l" rtl="0">
                  <a:spcBef>
                    <a:spcPts val="575"/>
                  </a:spcBef>
                  <a:spcAft>
                    <a:spcPts val="0"/>
                  </a:spcAft>
                  <a:buSzPts val="2210"/>
                  <a:buNone/>
                </a:pPr>
                <a:r>
                  <a:rPr lang="en-US" dirty="0"/>
                  <a:t>Properties for Gini index </a:t>
                </a:r>
              </a:p>
              <a:p>
                <a:pPr marL="273050" lvl="0" indent="-132715" algn="l" rtl="0">
                  <a:spcBef>
                    <a:spcPts val="575"/>
                  </a:spcBef>
                  <a:spcAft>
                    <a:spcPts val="0"/>
                  </a:spcAft>
                  <a:buSzPts val="2210"/>
                  <a:buNone/>
                </a:pPr>
                <a:endParaRPr lang="en-US" dirty="0"/>
              </a:p>
              <a:p>
                <a:pPr marL="597535" indent="-457200">
                  <a:buSzPts val="2210"/>
                </a:pPr>
                <a:r>
                  <a:rPr lang="en-US" dirty="0"/>
                  <a:t>does not depend on multiplication of the values  by any constant</a:t>
                </a:r>
                <a:r>
                  <a:rPr lang="ru-RU" dirty="0"/>
                  <a:t>:</a:t>
                </a:r>
                <a:endParaRPr lang="en-US" dirty="0"/>
              </a:p>
              <a:p>
                <a:pPr marL="140335" indent="0">
                  <a:buSzPts val="221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597535" indent="-457200">
                  <a:buSzPts val="2210"/>
                </a:pPr>
                <a:endParaRPr lang="en-US" dirty="0"/>
              </a:p>
              <a:p>
                <a:pPr marL="597535" indent="-457200">
                  <a:buSzPts val="2210"/>
                </a:pPr>
                <a:r>
                  <a:rPr lang="en-US" dirty="0"/>
                  <a:t>depends on shift of the values by constant</a:t>
                </a:r>
              </a:p>
              <a:p>
                <a:pPr marL="140335" indent="0">
                  <a:buSzPts val="221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marL="273050" lvl="0" indent="-132715" algn="l" rtl="0">
                  <a:spcBef>
                    <a:spcPts val="575"/>
                  </a:spcBef>
                  <a:spcAft>
                    <a:spcPts val="0"/>
                  </a:spcAft>
                  <a:buSzPts val="2210"/>
                  <a:buNone/>
                </a:pPr>
                <a:endParaRPr lang="ru-RU" dirty="0"/>
              </a:p>
              <a:p>
                <a:pPr marL="273050" lvl="0" indent="-132715" algn="l" rtl="0">
                  <a:spcBef>
                    <a:spcPts val="575"/>
                  </a:spcBef>
                  <a:spcAft>
                    <a:spcPts val="0"/>
                  </a:spcAft>
                  <a:buSzPts val="2210"/>
                  <a:buNone/>
                </a:pPr>
                <a:endParaRPr dirty="0"/>
              </a:p>
            </p:txBody>
          </p:sp>
        </mc:Choice>
        <mc:Fallback xmlns="">
          <p:sp>
            <p:nvSpPr>
              <p:cNvPr id="215" name="Google Shape;215;p29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14400" y="1447799"/>
                <a:ext cx="7696200" cy="4564693"/>
              </a:xfrm>
              <a:prstGeom prst="rect">
                <a:avLst/>
              </a:prstGeom>
              <a:blipFill>
                <a:blip r:embed="rId3"/>
                <a:stretch>
                  <a:fillRect r="-35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Рукописный ввод 1"/>
              <p14:cNvContentPartPr/>
              <p14:nvPr/>
            </p14:nvContentPartPr>
            <p14:xfrm>
              <a:off x="3436938" y="2616200"/>
              <a:ext cx="2268537" cy="1624013"/>
            </p14:xfrm>
          </p:contentPart>
        </mc:Choice>
        <mc:Fallback xmlns="">
          <p:pic>
            <p:nvPicPr>
              <p:cNvPr id="2" name="Рукописный ввод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430095" y="2608635"/>
                <a:ext cx="2287625" cy="1642026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818719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Google Shape;223;p30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Entropy</a:t>
            </a:r>
            <a:endParaRPr/>
          </a:p>
        </p:txBody>
      </p:sp>
      <p:sp>
        <p:nvSpPr>
          <p:cNvPr id="224" name="Google Shape;224;p30"/>
          <p:cNvSpPr txBox="1">
            <a:spLocks noGrp="1"/>
          </p:cNvSpPr>
          <p:nvPr>
            <p:ph type="body" idx="1"/>
          </p:nvPr>
        </p:nvSpPr>
        <p:spPr>
          <a:xfrm>
            <a:off x="914400" y="3810000"/>
            <a:ext cx="7086600" cy="220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517525" lvl="0" indent="-517525" algn="l" rtl="0">
              <a:spcBef>
                <a:spcPts val="0"/>
              </a:spcBef>
              <a:spcAft>
                <a:spcPts val="0"/>
              </a:spcAft>
              <a:buSzPts val="2210"/>
              <a:buNone/>
            </a:pPr>
            <a:r>
              <a:rPr lang="en-US" i="1"/>
              <a:t>p</a:t>
            </a:r>
            <a:r>
              <a:rPr lang="en-US"/>
              <a:t> = proportion of cases in rectangle </a:t>
            </a:r>
            <a:r>
              <a:rPr lang="en-US" i="1"/>
              <a:t>A</a:t>
            </a:r>
            <a:r>
              <a:rPr lang="en-US"/>
              <a:t> that belong to class </a:t>
            </a:r>
            <a:r>
              <a:rPr lang="en-US" i="1"/>
              <a:t>k </a:t>
            </a:r>
            <a:r>
              <a:rPr lang="en-US"/>
              <a:t>(out of </a:t>
            </a:r>
            <a:r>
              <a:rPr lang="en-US" i="1"/>
              <a:t>m </a:t>
            </a:r>
            <a:r>
              <a:rPr lang="en-US"/>
              <a:t>cla</a:t>
            </a:r>
            <a:r>
              <a:rPr lang="en-US" i="1"/>
              <a:t>sses</a:t>
            </a:r>
            <a:r>
              <a:rPr lang="en-US"/>
              <a:t>) </a:t>
            </a:r>
            <a:endParaRPr i="1"/>
          </a:p>
          <a:p>
            <a:pPr marL="273050" lvl="0" indent="-132715" algn="l" rtl="0">
              <a:spcBef>
                <a:spcPts val="575"/>
              </a:spcBef>
              <a:spcAft>
                <a:spcPts val="0"/>
              </a:spcAft>
              <a:buSzPts val="2210"/>
              <a:buNone/>
            </a:pPr>
            <a:endParaRPr/>
          </a:p>
          <a:p>
            <a:pPr marL="273050" lvl="0" indent="-273050" algn="l" rtl="0">
              <a:spcBef>
                <a:spcPts val="575"/>
              </a:spcBef>
              <a:spcAft>
                <a:spcPts val="0"/>
              </a:spcAft>
              <a:buSzPts val="2210"/>
              <a:buChar char="⚫"/>
            </a:pPr>
            <a:r>
              <a:rPr lang="en-US"/>
              <a:t>Entropy ranges between 0 (most pure) and log</a:t>
            </a:r>
            <a:r>
              <a:rPr lang="en-US" baseline="-25000"/>
              <a:t>2</a:t>
            </a:r>
            <a:r>
              <a:rPr lang="en-US"/>
              <a:t>(</a:t>
            </a:r>
            <a:r>
              <a:rPr lang="en-US" i="1"/>
              <a:t>m</a:t>
            </a:r>
            <a:r>
              <a:rPr lang="en-US"/>
              <a:t>) (equal representation of classes)</a:t>
            </a:r>
            <a:endParaRPr/>
          </a:p>
          <a:p>
            <a:pPr marL="273050" lvl="0" indent="-132715" algn="l" rtl="0">
              <a:spcBef>
                <a:spcPts val="575"/>
              </a:spcBef>
              <a:spcAft>
                <a:spcPts val="0"/>
              </a:spcAft>
              <a:buSzPts val="2210"/>
              <a:buNone/>
            </a:pPr>
            <a:endParaRPr/>
          </a:p>
        </p:txBody>
      </p:sp>
      <p:sp>
        <p:nvSpPr>
          <p:cNvPr id="225" name="Google Shape;225;p30"/>
          <p:cNvSpPr txBox="1">
            <a:spLocks noGrp="1"/>
          </p:cNvSpPr>
          <p:nvPr>
            <p:ph type="body" idx="2"/>
          </p:nvPr>
        </p:nvSpPr>
        <p:spPr>
          <a:xfrm>
            <a:off x="990600" y="1447800"/>
            <a:ext cx="7693025" cy="198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273050" lvl="0" indent="-273050" algn="l" rtl="0">
              <a:spcBef>
                <a:spcPts val="0"/>
              </a:spcBef>
              <a:spcAft>
                <a:spcPts val="0"/>
              </a:spcAft>
              <a:buSzPts val="2210"/>
              <a:buFont typeface="Noto Sans Symbols"/>
              <a:buNone/>
            </a:pPr>
            <a:r>
              <a:rPr lang="en-US"/>
              <a:t> </a:t>
            </a:r>
            <a:endParaRPr/>
          </a:p>
        </p:txBody>
      </p:sp>
      <p:pic>
        <p:nvPicPr>
          <p:cNvPr id="226" name="Google Shape;226;p3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14400" y="1524000"/>
            <a:ext cx="6553200" cy="17462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302307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Example: Orange Juice Preference</a:t>
            </a: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50" t="9082" b="11201"/>
          <a:stretch>
            <a:fillRect/>
          </a:stretch>
        </p:blipFill>
        <p:spPr bwMode="auto">
          <a:xfrm>
            <a:off x="762000" y="1016794"/>
            <a:ext cx="8153400" cy="50434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705600" y="2209800"/>
            <a:ext cx="1828800" cy="132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raining Error Rate = 14.75%</a:t>
            </a:r>
          </a:p>
          <a:p>
            <a:pPr>
              <a:spcBef>
                <a:spcPct val="50000"/>
              </a:spcBef>
            </a:pPr>
            <a:r>
              <a:rPr lang="en-US" dirty="0"/>
              <a:t>Test Error             Rate = 23.6%</a:t>
            </a:r>
          </a:p>
        </p:txBody>
      </p:sp>
    </p:spTree>
    <p:extLst>
      <p:ext uri="{BB962C8B-B14F-4D97-AF65-F5344CB8AC3E}">
        <p14:creationId xmlns:p14="http://schemas.microsoft.com/office/powerpoint/2010/main" val="23675663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Improving Tree Accuracy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417638"/>
            <a:ext cx="8001000" cy="43799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A large tree (i.e. one with many terminal nodes) may tend to over fit the training data in a similar way to neural networks without a weight decay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Generally, we can improve accuracy by “pruning” the tree i.e. cutting off some of the terminal nodes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How do we know how far back to prune the tree? We use </a:t>
            </a:r>
            <a:r>
              <a:rPr lang="en-US" sz="2800" b="1" u="sng" dirty="0"/>
              <a:t>cross validation </a:t>
            </a:r>
            <a:r>
              <a:rPr lang="en-US" sz="2800" dirty="0"/>
              <a:t>to see which tree has the lowest error rate. </a:t>
            </a:r>
          </a:p>
        </p:txBody>
      </p:sp>
    </p:spTree>
    <p:extLst>
      <p:ext uri="{BB962C8B-B14F-4D97-AF65-F5344CB8AC3E}">
        <p14:creationId xmlns:p14="http://schemas.microsoft.com/office/powerpoint/2010/main" val="4774294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xample: Baseball Players’ Salarie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600200"/>
            <a:ext cx="7853680" cy="1397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minimum cross validation error occurs at a tree size of 3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5439" y="2443480"/>
            <a:ext cx="6360161" cy="441452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3698240" y="2443480"/>
            <a:ext cx="0" cy="399796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1074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xample: Baseball Players’ Salari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480" y="1417638"/>
            <a:ext cx="7548880" cy="4787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22583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xample: Baseball Players’ Sala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3936999" cy="493268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ross Validation indicated that the minimum MSE is when the tree size is three (i.e. the number of leaf nodes is 3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4199" y="2044700"/>
            <a:ext cx="4009473" cy="3604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8575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Partitioning Up the Predictor Sp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way to make predictions in a regression problem is to divide the predictor space (i.e. all the possible values for for X</a:t>
            </a:r>
            <a:r>
              <a:rPr lang="en-US" baseline="-25000" dirty="0"/>
              <a:t>1</a:t>
            </a:r>
            <a:r>
              <a:rPr lang="en-US" dirty="0"/>
              <a:t>,X</a:t>
            </a:r>
            <a:r>
              <a:rPr lang="en-US" baseline="-25000" dirty="0"/>
              <a:t>2</a:t>
            </a:r>
            <a:r>
              <a:rPr lang="en-US" dirty="0"/>
              <a:t>,…,</a:t>
            </a:r>
            <a:r>
              <a:rPr lang="en-US" dirty="0" err="1"/>
              <a:t>X</a:t>
            </a:r>
            <a:r>
              <a:rPr lang="en-US" baseline="-25000" dirty="0" err="1"/>
              <a:t>p</a:t>
            </a:r>
            <a:r>
              <a:rPr lang="en-US" dirty="0"/>
              <a:t>) into distinct regions, say R</a:t>
            </a:r>
            <a:r>
              <a:rPr lang="en-US" baseline="-25000" dirty="0"/>
              <a:t>1</a:t>
            </a:r>
            <a:r>
              <a:rPr lang="en-US" dirty="0"/>
              <a:t>, R</a:t>
            </a:r>
            <a:r>
              <a:rPr lang="en-US" baseline="-25000" dirty="0"/>
              <a:t>2</a:t>
            </a:r>
            <a:r>
              <a:rPr lang="en-US" dirty="0"/>
              <a:t>,…,</a:t>
            </a:r>
            <a:r>
              <a:rPr lang="en-US" dirty="0" err="1"/>
              <a:t>R</a:t>
            </a:r>
            <a:r>
              <a:rPr lang="en-US" baseline="-25000" dirty="0" err="1"/>
              <a:t>k</a:t>
            </a:r>
            <a:endParaRPr lang="en-US" baseline="-25000" dirty="0"/>
          </a:p>
          <a:p>
            <a:endParaRPr lang="en-US" baseline="-25000" dirty="0"/>
          </a:p>
          <a:p>
            <a:endParaRPr lang="en-US" dirty="0"/>
          </a:p>
          <a:p>
            <a:r>
              <a:rPr lang="en-US" dirty="0"/>
              <a:t>Then for every X that falls in a particular region (say </a:t>
            </a:r>
            <a:r>
              <a:rPr lang="en-US" dirty="0" err="1"/>
              <a:t>R</a:t>
            </a:r>
            <a:r>
              <a:rPr lang="en-US" baseline="-25000" dirty="0" err="1"/>
              <a:t>j</a:t>
            </a:r>
            <a:r>
              <a:rPr lang="en-US" dirty="0"/>
              <a:t>) we make the same prediction,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91423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xample: Orange Juice Preference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62" t="8241" r="4366" b="12138"/>
          <a:stretch>
            <a:fillRect/>
          </a:stretch>
        </p:blipFill>
        <p:spPr bwMode="auto">
          <a:xfrm>
            <a:off x="3155853" y="2784475"/>
            <a:ext cx="5791200" cy="3508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50" t="9082" b="11201"/>
          <a:stretch>
            <a:fillRect/>
          </a:stretch>
        </p:blipFill>
        <p:spPr bwMode="auto">
          <a:xfrm>
            <a:off x="304800" y="1905000"/>
            <a:ext cx="3810000" cy="2211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28600" y="4538663"/>
            <a:ext cx="2362200" cy="132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Full Tree Training Error Rate = 14.75%</a:t>
            </a:r>
          </a:p>
          <a:p>
            <a:pPr>
              <a:spcBef>
                <a:spcPct val="50000"/>
              </a:spcBef>
            </a:pPr>
            <a:r>
              <a:rPr lang="en-US" dirty="0"/>
              <a:t>Full Tree Test Error Rate = 23.6%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008880" y="1600200"/>
            <a:ext cx="352552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Pruned Tree</a:t>
            </a:r>
          </a:p>
          <a:p>
            <a:pPr>
              <a:spcBef>
                <a:spcPct val="50000"/>
              </a:spcBef>
            </a:pPr>
            <a:r>
              <a:rPr lang="en-US" dirty="0"/>
              <a:t>CV Tree Error Rate = 22.5%</a:t>
            </a:r>
          </a:p>
        </p:txBody>
      </p:sp>
    </p:spTree>
    <p:extLst>
      <p:ext uri="{BB962C8B-B14F-4D97-AF65-F5344CB8AC3E}">
        <p14:creationId xmlns:p14="http://schemas.microsoft.com/office/powerpoint/2010/main" val="4403012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" name="Google Shape;320;p42"/>
          <p:cNvSpPr txBox="1">
            <a:spLocks noGrp="1"/>
          </p:cNvSpPr>
          <p:nvPr>
            <p:ph type="title"/>
          </p:nvPr>
        </p:nvSpPr>
        <p:spPr>
          <a:xfrm>
            <a:off x="609600" y="457200"/>
            <a:ext cx="80010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chemeClr val="dk1"/>
                </a:solidFill>
              </a:rPr>
              <a:t>Overfitting &amp; instability produce poor predictive performance – past a certain point in tree complexity, the error rate on new data starts to increase</a:t>
            </a:r>
            <a:endParaRPr sz="2400">
              <a:solidFill>
                <a:schemeClr val="dk1"/>
              </a:solidFill>
            </a:endParaRPr>
          </a:p>
        </p:txBody>
      </p:sp>
      <p:pic>
        <p:nvPicPr>
          <p:cNvPr id="321" name="Google Shape;321;p42" descr="CT-overfit.jpg"/>
          <p:cNvPicPr preferRelativeResize="0">
            <a:picLocks noGrp="1"/>
          </p:cNvPicPr>
          <p:nvPr>
            <p:ph type="body" idx="1"/>
          </p:nvPr>
        </p:nvPicPr>
        <p:blipFill rotWithShape="1">
          <a:blip r:embed="rId3">
            <a:alphaModFix/>
          </a:blip>
          <a:srcRect/>
          <a:stretch/>
        </p:blipFill>
        <p:spPr>
          <a:xfrm>
            <a:off x="1905000" y="1905000"/>
            <a:ext cx="5883275" cy="36290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352996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Trees vs.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ich model is better?</a:t>
            </a:r>
          </a:p>
          <a:p>
            <a:pPr lvl="1"/>
            <a:r>
              <a:rPr lang="en-US" dirty="0"/>
              <a:t>If the relationship between the predictors and response is linear, then classical linear models such as linear regression would outperform regression trees</a:t>
            </a:r>
          </a:p>
          <a:p>
            <a:pPr lvl="1"/>
            <a:r>
              <a:rPr lang="en-US" dirty="0"/>
              <a:t>On the other hand, if the relationship between the predictors is non-linear, then decision trees would outperform classical approaches</a:t>
            </a:r>
          </a:p>
        </p:txBody>
      </p:sp>
    </p:spTree>
    <p:extLst>
      <p:ext uri="{BB962C8B-B14F-4D97-AF65-F5344CB8AC3E}">
        <p14:creationId xmlns:p14="http://schemas.microsoft.com/office/powerpoint/2010/main" val="42940746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/>
              <a:t>Trees vs. Linear Model: Classification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5240215" cy="4876800"/>
          </a:xfrm>
        </p:spPr>
        <p:txBody>
          <a:bodyPr>
            <a:noAutofit/>
          </a:bodyPr>
          <a:lstStyle/>
          <a:p>
            <a:r>
              <a:rPr lang="en-US" sz="2800" dirty="0"/>
              <a:t>Top row: the true decision boundary is linear</a:t>
            </a:r>
          </a:p>
          <a:p>
            <a:pPr lvl="1"/>
            <a:r>
              <a:rPr lang="en-US" dirty="0"/>
              <a:t>Left: linear model (good)</a:t>
            </a:r>
          </a:p>
          <a:p>
            <a:pPr lvl="1"/>
            <a:r>
              <a:rPr lang="en-US" dirty="0"/>
              <a:t>Right: decision tree </a:t>
            </a:r>
          </a:p>
          <a:p>
            <a:endParaRPr lang="en-US" sz="2800" dirty="0"/>
          </a:p>
          <a:p>
            <a:r>
              <a:rPr lang="en-US" sz="2800" dirty="0"/>
              <a:t>Bottom row: the true decision boundary is non-linear</a:t>
            </a:r>
          </a:p>
          <a:p>
            <a:pPr lvl="1"/>
            <a:r>
              <a:rPr lang="en-US" dirty="0"/>
              <a:t>Left: linear model </a:t>
            </a:r>
          </a:p>
          <a:p>
            <a:pPr lvl="1"/>
            <a:r>
              <a:rPr lang="en-US" dirty="0"/>
              <a:t>Right: decision tree (good)</a:t>
            </a:r>
          </a:p>
          <a:p>
            <a:pPr marL="274320" lvl="1" indent="0">
              <a:buNone/>
            </a:pPr>
            <a:endParaRPr lang="en-US" dirty="0"/>
          </a:p>
          <a:p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3040" y="1925319"/>
            <a:ext cx="3870960" cy="3767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42547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ros and Cons of Decision 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86265"/>
            <a:ext cx="8229600" cy="5753686"/>
          </a:xfrm>
        </p:spPr>
        <p:txBody>
          <a:bodyPr>
            <a:noAutofit/>
          </a:bodyPr>
          <a:lstStyle/>
          <a:p>
            <a:r>
              <a:rPr lang="en-US" sz="2800" dirty="0"/>
              <a:t>Pros: </a:t>
            </a:r>
          </a:p>
          <a:p>
            <a:pPr lvl="1"/>
            <a:r>
              <a:rPr lang="en-US" dirty="0"/>
              <a:t>Trees are very easy to explain to people (probably even easier than linear regression)</a:t>
            </a:r>
          </a:p>
          <a:p>
            <a:pPr lvl="1"/>
            <a:r>
              <a:rPr lang="en-US" dirty="0"/>
              <a:t>Trees can be plotted graphically, and are easily interpreted even by non-expert</a:t>
            </a:r>
          </a:p>
          <a:p>
            <a:pPr lvl="1"/>
            <a:r>
              <a:rPr lang="en-US" dirty="0"/>
              <a:t>They work fine on both classification and regression problems</a:t>
            </a:r>
          </a:p>
          <a:p>
            <a:pPr lvl="1"/>
            <a:endParaRPr lang="en-US" dirty="0"/>
          </a:p>
          <a:p>
            <a:r>
              <a:rPr lang="en-US" sz="2800" dirty="0"/>
              <a:t>Cons:</a:t>
            </a:r>
          </a:p>
          <a:p>
            <a:pPr lvl="1"/>
            <a:r>
              <a:rPr lang="en-US" dirty="0"/>
              <a:t>Trees don’t have the same prediction accuracy as some of the more complicated approaches that we examine in this course</a:t>
            </a:r>
          </a:p>
        </p:txBody>
      </p:sp>
    </p:spTree>
    <p:extLst>
      <p:ext uri="{BB962C8B-B14F-4D97-AF65-F5344CB8AC3E}">
        <p14:creationId xmlns:p14="http://schemas.microsoft.com/office/powerpoint/2010/main" val="123973914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Bagging</a:t>
            </a:r>
          </a:p>
          <a:p>
            <a:pPr lvl="1">
              <a:buNone/>
            </a:pPr>
            <a:r>
              <a:rPr lang="en-US" dirty="0"/>
              <a:t>Bootstrapping</a:t>
            </a:r>
          </a:p>
          <a:p>
            <a:pPr lvl="1">
              <a:buNone/>
            </a:pPr>
            <a:r>
              <a:rPr lang="en-US" dirty="0"/>
              <a:t>Bagging for Regression Trees</a:t>
            </a:r>
          </a:p>
          <a:p>
            <a:pPr lvl="1">
              <a:buNone/>
            </a:pPr>
            <a:r>
              <a:rPr lang="en-US" dirty="0"/>
              <a:t>Bagging for Classification Trees</a:t>
            </a:r>
          </a:p>
          <a:p>
            <a:pPr lvl="1">
              <a:buNone/>
            </a:pPr>
            <a:r>
              <a:rPr lang="en-US" dirty="0"/>
              <a:t>Out-of-Bag Error Estimation</a:t>
            </a:r>
          </a:p>
          <a:p>
            <a:pPr lvl="1">
              <a:buNone/>
            </a:pPr>
            <a:r>
              <a:rPr lang="en-US" dirty="0"/>
              <a:t>Variable Importance: Relative Influence Plots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Random Forests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09600" y="1475722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98364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roble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56603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Decision trees discussed earlier suffer from </a:t>
            </a:r>
            <a:r>
              <a:rPr lang="en-US" u="sng" dirty="0"/>
              <a:t>high variance</a:t>
            </a:r>
            <a:r>
              <a:rPr lang="en-US" dirty="0"/>
              <a:t>!</a:t>
            </a:r>
          </a:p>
          <a:p>
            <a:pPr lvl="1"/>
            <a:r>
              <a:rPr lang="en-US" dirty="0"/>
              <a:t>If we randomly split the training data into 2 parts, and fit decision trees on both parts, the results could be quite different</a:t>
            </a:r>
          </a:p>
          <a:p>
            <a:pPr marL="274320" lvl="1" indent="0">
              <a:buNone/>
            </a:pPr>
            <a:endParaRPr lang="en-US" dirty="0"/>
          </a:p>
          <a:p>
            <a:r>
              <a:rPr lang="en-US" dirty="0"/>
              <a:t>We would like to have models with low variance</a:t>
            </a:r>
          </a:p>
          <a:p>
            <a:endParaRPr lang="en-US" dirty="0"/>
          </a:p>
          <a:p>
            <a:r>
              <a:rPr lang="en-US" dirty="0"/>
              <a:t>To solve this problem, we can use </a:t>
            </a:r>
            <a:r>
              <a:rPr lang="en-US" u="sng" dirty="0"/>
              <a:t>bagging</a:t>
            </a:r>
            <a:r>
              <a:rPr lang="en-US" dirty="0"/>
              <a:t> (</a:t>
            </a:r>
            <a:r>
              <a:rPr lang="en-US" b="1" i="1" u="sng" dirty="0"/>
              <a:t>b</a:t>
            </a:r>
            <a:r>
              <a:rPr lang="en-US" dirty="0"/>
              <a:t>ootstrap </a:t>
            </a:r>
            <a:r>
              <a:rPr lang="en-US" b="1" i="1" u="sng" dirty="0"/>
              <a:t>agg</a:t>
            </a:r>
            <a:r>
              <a:rPr lang="en-US" dirty="0"/>
              <a:t>regat</a:t>
            </a:r>
            <a:r>
              <a:rPr lang="en-US" b="1" i="1" u="sng" dirty="0"/>
              <a:t>ing</a:t>
            </a:r>
            <a:r>
              <a:rPr lang="en-US" dirty="0"/>
              <a:t>).</a:t>
            </a:r>
          </a:p>
          <a:p>
            <a:pPr marL="0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309161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Bootstrapping is simple!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8050" y="956603"/>
            <a:ext cx="8686800" cy="4525963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Resampling of the observed dataset (and of equal size to the observed dataset), each of which is obtained by random sampling with replacement from the original dataset.</a:t>
            </a:r>
          </a:p>
          <a:p>
            <a:pPr marL="0" indent="0">
              <a:spcBef>
                <a:spcPts val="0"/>
              </a:spcBef>
            </a:pPr>
            <a:endParaRPr lang="en-US" dirty="0"/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94206" y="2981325"/>
            <a:ext cx="4124325" cy="387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680433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What is bagg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4650" y="104775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Bagging is an extremely powerful idea based on two things: </a:t>
            </a:r>
          </a:p>
          <a:p>
            <a:pPr lvl="1"/>
            <a:r>
              <a:rPr lang="en-US" dirty="0"/>
              <a:t>Averaging: reduces variance!</a:t>
            </a:r>
          </a:p>
          <a:p>
            <a:pPr lvl="1"/>
            <a:r>
              <a:rPr lang="en-US" dirty="0"/>
              <a:t>Bootstrapping: plenty of training datasets! </a:t>
            </a:r>
          </a:p>
          <a:p>
            <a:r>
              <a:rPr lang="en-US" dirty="0"/>
              <a:t>Why does averaging reduces variance?</a:t>
            </a:r>
          </a:p>
          <a:p>
            <a:pPr lvl="1"/>
            <a:r>
              <a:rPr lang="en-US" dirty="0"/>
              <a:t>Averaging a set of observations reduces variance. Recall that given a set of n independent observations Z</a:t>
            </a:r>
            <a:r>
              <a:rPr lang="en-US" baseline="-25000" dirty="0"/>
              <a:t>1</a:t>
            </a:r>
            <a:r>
              <a:rPr lang="en-US" dirty="0"/>
              <a:t>, …, Z</a:t>
            </a:r>
            <a:r>
              <a:rPr lang="en-US" baseline="-25000" dirty="0"/>
              <a:t>n</a:t>
            </a:r>
            <a:r>
              <a:rPr lang="en-US" dirty="0"/>
              <a:t>, each with variance    ,  the variance of the mean        of the observations is given by </a:t>
            </a:r>
          </a:p>
          <a:p>
            <a:pPr lvl="1"/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489450" y="5573713"/>
          <a:ext cx="2714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440" imgH="155160" progId="Equation.3">
                  <p:embed/>
                </p:oleObj>
              </mc:Choice>
              <mc:Fallback>
                <p:oleObj name="Equation" r:id="rId2" imgW="100440" imgH="155160" progId="Equation.3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5573713"/>
                        <a:ext cx="271463" cy="390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419600" y="4724400"/>
          <a:ext cx="315120" cy="31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880" imgH="191880" progId="Equation.3">
                  <p:embed/>
                </p:oleObj>
              </mc:Choice>
              <mc:Fallback>
                <p:oleObj name="Equation" r:id="rId4" imgW="191880" imgH="191880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315120" cy="314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238375" y="4375150"/>
          <a:ext cx="17621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440" imgH="155160" progId="Equation.3">
                  <p:embed/>
                </p:oleObj>
              </mc:Choice>
              <mc:Fallback>
                <p:oleObj name="Equation" r:id="rId6" imgW="100440" imgH="155160" progId="Equation.3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4375150"/>
                        <a:ext cx="176213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390775" y="4527550"/>
          <a:ext cx="17621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440" imgH="155160" progId="Equation.3">
                  <p:embed/>
                </p:oleObj>
              </mc:Choice>
              <mc:Fallback>
                <p:oleObj name="Equation" r:id="rId8" imgW="100440" imgH="155160" progId="Equation.3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527550"/>
                        <a:ext cx="176213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7215210" y="4315994"/>
          <a:ext cx="226599" cy="30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6800" imgH="191880" progId="Equation.3">
                  <p:embed/>
                </p:oleObj>
              </mc:Choice>
              <mc:Fallback>
                <p:oleObj name="Equation" r:id="rId10" imgW="136800" imgH="191880" progId="Equation.3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10" y="4315994"/>
                        <a:ext cx="226599" cy="3024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2566988" y="5147871"/>
          <a:ext cx="442948" cy="425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9680" imgH="301680" progId="Equation.DSMT4">
                  <p:embed/>
                </p:oleObj>
              </mc:Choice>
              <mc:Fallback>
                <p:oleObj name="Equation" r:id="rId12" imgW="319680" imgH="30168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147871"/>
                        <a:ext cx="442948" cy="425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99500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How does bagging work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Generate B different bootstrapped training datasets</a:t>
            </a:r>
          </a:p>
          <a:p>
            <a:endParaRPr lang="en-US" dirty="0"/>
          </a:p>
          <a:p>
            <a:r>
              <a:rPr lang="en-US" dirty="0"/>
              <a:t>Train the statistical learning method on each of the B training datasets, and obtain the prediction </a:t>
            </a:r>
          </a:p>
          <a:p>
            <a:endParaRPr lang="en-US" dirty="0"/>
          </a:p>
          <a:p>
            <a:r>
              <a:rPr lang="en-US" dirty="0"/>
              <a:t>For prediction:</a:t>
            </a:r>
          </a:p>
          <a:p>
            <a:pPr lvl="1"/>
            <a:r>
              <a:rPr lang="en-US" dirty="0"/>
              <a:t>Regression: average all predictions from all B trees</a:t>
            </a:r>
          </a:p>
          <a:p>
            <a:pPr lvl="1"/>
            <a:r>
              <a:rPr lang="en-US" dirty="0"/>
              <a:t>Classification: majority vote among all B tre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76864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Regression Tree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105058"/>
            <a:ext cx="8229600" cy="4525963"/>
          </a:xfrm>
        </p:spPr>
        <p:txBody>
          <a:bodyPr/>
          <a:lstStyle/>
          <a:p>
            <a:r>
              <a:rPr lang="en-US" dirty="0"/>
              <a:t>Suppose for example we have two regions R</a:t>
            </a:r>
            <a:r>
              <a:rPr lang="en-US" baseline="-25000" dirty="0"/>
              <a:t>1</a:t>
            </a:r>
            <a:r>
              <a:rPr lang="en-US" dirty="0"/>
              <a:t> and R</a:t>
            </a:r>
            <a:r>
              <a:rPr lang="en-US" baseline="-25000" dirty="0"/>
              <a:t>2</a:t>
            </a:r>
            <a:r>
              <a:rPr lang="en-US" dirty="0"/>
              <a:t> with</a:t>
            </a:r>
          </a:p>
          <a:p>
            <a:endParaRPr lang="en-US" dirty="0"/>
          </a:p>
          <a:p>
            <a:r>
              <a:rPr lang="en-US" dirty="0"/>
              <a:t>Then for any value of X such that             we would predict 10, otherwise if            we would predict 20. 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64555"/>
              </p:ext>
            </p:extLst>
          </p:nvPr>
        </p:nvGraphicFramePr>
        <p:xfrm>
          <a:off x="3048000" y="1600200"/>
          <a:ext cx="187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392" imgH="241195" progId="Equation.3">
                  <p:embed/>
                </p:oleObj>
              </mc:Choice>
              <mc:Fallback>
                <p:oleObj name="Equation" r:id="rId2" imgW="939392" imgH="241195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00200"/>
                        <a:ext cx="1879600" cy="482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36845"/>
              </p:ext>
            </p:extLst>
          </p:nvPr>
        </p:nvGraphicFramePr>
        <p:xfrm>
          <a:off x="6380285" y="2743200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114" imgH="215713" progId="Equation.3">
                  <p:embed/>
                </p:oleObj>
              </mc:Choice>
              <mc:Fallback>
                <p:oleObj name="Equation" r:id="rId4" imgW="444114" imgH="215713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285" y="2743200"/>
                        <a:ext cx="889000" cy="43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321512"/>
              </p:ext>
            </p:extLst>
          </p:nvPr>
        </p:nvGraphicFramePr>
        <p:xfrm>
          <a:off x="5910385" y="329692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696" imgH="215806" progId="Equation.3">
                  <p:embed/>
                </p:oleObj>
              </mc:Choice>
              <mc:Fallback>
                <p:oleObj name="Equation" r:id="rId6" imgW="469696" imgH="215806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385" y="3296920"/>
                        <a:ext cx="939800" cy="43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52992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agging for Regression 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onstruct B regression trees using  B bootstrapped training datasets</a:t>
            </a:r>
          </a:p>
          <a:p>
            <a:r>
              <a:rPr lang="en-US" dirty="0"/>
              <a:t>Average the resulting predictions</a:t>
            </a:r>
          </a:p>
          <a:p>
            <a:endParaRPr lang="en-US" dirty="0"/>
          </a:p>
          <a:p>
            <a:r>
              <a:rPr lang="en-US" dirty="0"/>
              <a:t>Note: These trees are not pruned, so each individual tree has high variance but low bias. Averaging these trees reduces variance, and thus we end up lowering both variance and bias </a:t>
            </a:r>
            <a:r>
              <a:rPr lang="en-US" dirty="0">
                <a:sym typeface="Wingdings"/>
              </a:rPr>
              <a:t>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97820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agging for Classification 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onstruct B regression trees using  B bootstrapped training datasets</a:t>
            </a:r>
          </a:p>
          <a:p>
            <a:r>
              <a:rPr lang="en-US" dirty="0"/>
              <a:t>For prediction, there are two approaches: 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dirty="0"/>
              <a:t>Record the class that each bootstrapped data set predicts and provide an overall prediction to the most commonly occurring one (majority vote).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dirty="0"/>
              <a:t>If our classifier produces probability estimates we can just average the probabilities and then predict to the class with the highest probability.</a:t>
            </a:r>
          </a:p>
          <a:p>
            <a:r>
              <a:rPr lang="en-US" dirty="0"/>
              <a:t>Both methods work well. </a:t>
            </a:r>
          </a:p>
        </p:txBody>
      </p:sp>
    </p:spTree>
    <p:extLst>
      <p:ext uri="{BB962C8B-B14F-4D97-AF65-F5344CB8AC3E}">
        <p14:creationId xmlns:p14="http://schemas.microsoft.com/office/powerpoint/2010/main" val="133849444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9" t="21835" r="15790" b="37469"/>
          <a:stretch>
            <a:fillRect/>
          </a:stretch>
        </p:blipFill>
        <p:spPr bwMode="auto">
          <a:xfrm>
            <a:off x="4192172" y="900332"/>
            <a:ext cx="4951828" cy="44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00332"/>
          </a:xfrm>
        </p:spPr>
        <p:txBody>
          <a:bodyPr>
            <a:normAutofit/>
          </a:bodyPr>
          <a:lstStyle/>
          <a:p>
            <a:r>
              <a:rPr lang="en-US" sz="4000" dirty="0"/>
              <a:t>A Comparison of Error Rates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04799" y="661182"/>
            <a:ext cx="4070253" cy="56951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Here the green line represents a simple majority vote approach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sz="1100" dirty="0"/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The purple line corresponds to averaging the probability estimates.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sz="1100" dirty="0"/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Both do far better than a single tree (dashed red) and get close to the Bayes error rate (dashed grey).</a:t>
            </a:r>
          </a:p>
        </p:txBody>
      </p:sp>
    </p:spTree>
    <p:extLst>
      <p:ext uri="{BB962C8B-B14F-4D97-AF65-F5344CB8AC3E}">
        <p14:creationId xmlns:p14="http://schemas.microsoft.com/office/powerpoint/2010/main" val="9268943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78913"/>
          </a:xfrm>
        </p:spPr>
        <p:txBody>
          <a:bodyPr>
            <a:normAutofit/>
          </a:bodyPr>
          <a:lstStyle/>
          <a:p>
            <a:r>
              <a:rPr lang="en-US" sz="4000" dirty="0"/>
              <a:t>Example 1: Housing Data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04800" y="1592264"/>
            <a:ext cx="3124200" cy="47688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 red line represents the test mean sum of squares using a single tree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 black line corresponds to the bagging error rate 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74" r="3981"/>
          <a:stretch>
            <a:fillRect/>
          </a:stretch>
        </p:blipFill>
        <p:spPr bwMode="auto">
          <a:xfrm>
            <a:off x="3429000" y="1417638"/>
            <a:ext cx="5562600" cy="52657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443266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4000" dirty="0"/>
              <a:t>Example 2: Car Seat Data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74" r="3981"/>
          <a:stretch>
            <a:fillRect/>
          </a:stretch>
        </p:blipFill>
        <p:spPr bwMode="auto">
          <a:xfrm>
            <a:off x="3162300" y="633462"/>
            <a:ext cx="5715000" cy="54086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11015" y="914400"/>
            <a:ext cx="3065585" cy="47688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 red line represents the test error rate using a single tree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 black line corresponds to the bagging error rate using majority vote while the blue line averages the probabilities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>
              <a:latin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4324048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Out-of-Bag Error Est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Since bootstrapping involves random selection of subsets of observations to build a training data set, then the remaining non-selected part could be the testing data.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On average, each bagged tree makes use of around 2/3 of the observations, so we end up having 1/3 of the observations used for testing</a:t>
            </a:r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51251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6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Variable Importance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3219" y="1181686"/>
            <a:ext cx="8665698" cy="4525963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800" dirty="0"/>
              <a:t>Bagging typically improves the accuracy over prediction using a single tree, but it is now hard to interpret the model!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800" dirty="0"/>
              <a:t>We have hundreds of trees, and it is no longer clear which variables are most important to the procedure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800" dirty="0"/>
              <a:t>Thus bagging improves prediction accuracy at the expense of interpretability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800" dirty="0"/>
              <a:t>But, we can still get an overall summary of the importance of each predictor using Relative Influence Plots</a:t>
            </a:r>
          </a:p>
        </p:txBody>
      </p:sp>
    </p:spTree>
    <p:extLst>
      <p:ext uri="{BB962C8B-B14F-4D97-AF65-F5344CB8AC3E}">
        <p14:creationId xmlns:p14="http://schemas.microsoft.com/office/powerpoint/2010/main" val="27153832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Relative Influence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7286" y="1143000"/>
            <a:ext cx="8609428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How do we decide which variables are most useful in predicting the response?</a:t>
            </a:r>
          </a:p>
          <a:p>
            <a:pPr lvl="1"/>
            <a:r>
              <a:rPr lang="en-US" dirty="0"/>
              <a:t>We can compute something called relative influence plots.</a:t>
            </a:r>
          </a:p>
          <a:p>
            <a:pPr lvl="1"/>
            <a:r>
              <a:rPr lang="en-US" dirty="0"/>
              <a:t>These plots give a score for each variable. </a:t>
            </a:r>
          </a:p>
          <a:p>
            <a:pPr lvl="1"/>
            <a:r>
              <a:rPr lang="en-US" dirty="0"/>
              <a:t>These scores represents the decrease in MSE when splitting on a particular variable</a:t>
            </a:r>
          </a:p>
          <a:p>
            <a:pPr lvl="1"/>
            <a:r>
              <a:rPr lang="en-US" dirty="0"/>
              <a:t>A number close to zero indicates the variable is not important and could be dropped.</a:t>
            </a:r>
          </a:p>
          <a:p>
            <a:pPr lvl="1"/>
            <a:r>
              <a:rPr lang="en-US" dirty="0"/>
              <a:t>The larger the score the more influence the variable has.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875383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Example: Housing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6948" y="815448"/>
            <a:ext cx="2668778" cy="5540902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Median Income is by far the most important variable.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Longitude, Latitude and Average occupancy are the next most important.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sz="28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71" t="28925" r="9227" b="32980"/>
          <a:stretch>
            <a:fillRect/>
          </a:stretch>
        </p:blipFill>
        <p:spPr bwMode="auto">
          <a:xfrm>
            <a:off x="2865726" y="1958448"/>
            <a:ext cx="6019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862565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Random For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dirty="0"/>
              <a:t>It is a very efficient statistical learning method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dirty="0"/>
              <a:t>It builds on the idea of bagging, but it provides an improvement because it de-correlates the trees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dirty="0"/>
              <a:t>How does it work?</a:t>
            </a:r>
          </a:p>
          <a:p>
            <a:pPr lvl="1"/>
            <a:r>
              <a:rPr lang="en-US" dirty="0"/>
              <a:t>Build a number of decision trees on bootstrapped training sample, but when building these trees, each time a split in a tree is considered, a random sample of </a:t>
            </a:r>
            <a:r>
              <a:rPr lang="en-US" i="1" dirty="0"/>
              <a:t>m</a:t>
            </a:r>
            <a:r>
              <a:rPr lang="en-US" dirty="0"/>
              <a:t> predictors is chosen as split candidates from the full set of </a:t>
            </a:r>
            <a:r>
              <a:rPr lang="en-US" i="1" dirty="0"/>
              <a:t>p</a:t>
            </a:r>
            <a:r>
              <a:rPr lang="en-US" dirty="0"/>
              <a:t> predictors (Usually	          )</a:t>
            </a:r>
          </a:p>
          <a:p>
            <a:pPr marL="274320" lvl="1" indent="0">
              <a:buNone/>
            </a:pPr>
            <a:r>
              <a:rPr lang="en-US" dirty="0"/>
              <a:t>	 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424952" y="5144997"/>
          <a:ext cx="844550" cy="41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1920" imgH="237600" progId="Equation.3">
                  <p:embed/>
                </p:oleObj>
              </mc:Choice>
              <mc:Fallback>
                <p:oleObj name="Equation" r:id="rId2" imgW="511920" imgH="237600" progId="Equation.3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952" y="5144997"/>
                        <a:ext cx="844550" cy="411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44665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The General 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261360" cy="499364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Here we have two predictors and five distinct regions</a:t>
            </a:r>
          </a:p>
          <a:p>
            <a:endParaRPr lang="en-US" dirty="0"/>
          </a:p>
          <a:p>
            <a:r>
              <a:rPr lang="en-US" dirty="0"/>
              <a:t>Depending on which region our new X comes from we would make one of five possible predictions for Y.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56" t="15858" r="54678" b="59450"/>
          <a:stretch>
            <a:fillRect/>
          </a:stretch>
        </p:blipFill>
        <p:spPr bwMode="auto">
          <a:xfrm>
            <a:off x="3718560" y="1281113"/>
            <a:ext cx="4899025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705600" y="18288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22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943600" y="26670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2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781800" y="3505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9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5257800" y="4191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34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6553200" y="4724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23</a:t>
            </a:r>
          </a:p>
        </p:txBody>
      </p:sp>
    </p:spTree>
    <p:extLst>
      <p:ext uri="{BB962C8B-B14F-4D97-AF65-F5344CB8AC3E}">
        <p14:creationId xmlns:p14="http://schemas.microsoft.com/office/powerpoint/2010/main" val="3489402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015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/>
              <a:t>Why are we considering a random sample of m predictors instead of all p predictors for splitt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015" y="1600200"/>
            <a:ext cx="8475785" cy="4525963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600" dirty="0"/>
              <a:t>	Suppose that we have a very strong predictor in the data set along with a number of other moderately strong predictor, then in the collection of bagged trees, most or all of them will use the very strong predictor for the first split!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600" dirty="0"/>
              <a:t>	All bagged trees will look similar. Hence all the predictions from the bagged trees will be highly correlated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600" dirty="0"/>
              <a:t>	Averaging many highly correlated quantities does not lead to a large variance reduction, and thus random forests “de-correlates” the bagged trees leading to more reduction in variance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sz="26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14738942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Random Forest with different values of “m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03222"/>
            <a:ext cx="2734177" cy="525780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Notice when random forests are built using m = p, then this amounts simply to bagging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3399" y="1403222"/>
            <a:ext cx="5134803" cy="3742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92087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Quiz practice. Trees genera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D466D8B-C698-4F10-9387-57914D1644A7}"/>
              </a:ext>
            </a:extLst>
          </p:cNvPr>
          <p:cNvSpPr txBox="1"/>
          <p:nvPr/>
        </p:nvSpPr>
        <p:spPr>
          <a:xfrm>
            <a:off x="356260" y="1106936"/>
            <a:ext cx="8034928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Q1. Regression trees are needed:</a:t>
            </a:r>
          </a:p>
          <a:p>
            <a:r>
              <a:rPr lang="en-US" sz="2400" dirty="0"/>
              <a:t>	1. when the response variable is complex</a:t>
            </a:r>
          </a:p>
          <a:p>
            <a:r>
              <a:rPr lang="en-US" sz="2400" dirty="0"/>
              <a:t>	2. when the response variable is numeric or continuous</a:t>
            </a:r>
          </a:p>
          <a:p>
            <a:r>
              <a:rPr lang="en-US" sz="2400" dirty="0"/>
              <a:t>	3. when the response variable is a string</a:t>
            </a:r>
          </a:p>
          <a:p>
            <a:r>
              <a:rPr lang="en-US" sz="2400" dirty="0"/>
              <a:t>	4. when the response variable is binary</a:t>
            </a:r>
          </a:p>
          <a:p>
            <a:endParaRPr lang="en-US" sz="2400" dirty="0"/>
          </a:p>
          <a:p>
            <a:r>
              <a:rPr lang="en-US" sz="2400" dirty="0"/>
              <a:t>Q2. Classification trees are needed:</a:t>
            </a:r>
          </a:p>
          <a:p>
            <a:r>
              <a:rPr lang="en-US" sz="2400" dirty="0"/>
              <a:t>(Choose all that apply. None, one or more items can be chosen)</a:t>
            </a:r>
          </a:p>
          <a:p>
            <a:r>
              <a:rPr lang="en-US" sz="2400" dirty="0"/>
              <a:t>	1.  when the response variable is complex</a:t>
            </a:r>
          </a:p>
          <a:p>
            <a:r>
              <a:rPr lang="en-US" sz="2400" dirty="0"/>
              <a:t>	2.  when the response variable is numeric or continuous</a:t>
            </a:r>
          </a:p>
          <a:p>
            <a:r>
              <a:rPr lang="en-US" sz="2400" dirty="0"/>
              <a:t>	3.  when the response variable is string</a:t>
            </a:r>
          </a:p>
          <a:p>
            <a:r>
              <a:rPr lang="en-US" sz="2400" dirty="0"/>
              <a:t>	4.  are used to separate the dataset into classes</a:t>
            </a:r>
          </a:p>
          <a:p>
            <a:r>
              <a:rPr lang="en-US" sz="2400" dirty="0"/>
              <a:t>	5.  when the response variable is binary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5189068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Quiz practice. Trees genera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D466D8B-C698-4F10-9387-57914D1644A7}"/>
              </a:ext>
            </a:extLst>
          </p:cNvPr>
          <p:cNvSpPr txBox="1"/>
          <p:nvPr/>
        </p:nvSpPr>
        <p:spPr>
          <a:xfrm>
            <a:off x="356260" y="1106936"/>
            <a:ext cx="8034928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Q3. What modules do we need to import for tree visualization?</a:t>
            </a:r>
          </a:p>
          <a:p>
            <a:r>
              <a:rPr lang="en-US" sz="2400" dirty="0"/>
              <a:t>	1. import pandas</a:t>
            </a:r>
          </a:p>
          <a:p>
            <a:r>
              <a:rPr lang="en-US" sz="2400" dirty="0"/>
              <a:t>	2. import matplotlib</a:t>
            </a:r>
          </a:p>
          <a:p>
            <a:r>
              <a:rPr lang="en-US" sz="2400" dirty="0"/>
              <a:t>	3. import seaborn</a:t>
            </a:r>
          </a:p>
          <a:p>
            <a:r>
              <a:rPr lang="en-US" sz="2400" dirty="0"/>
              <a:t>	4. from </a:t>
            </a:r>
            <a:r>
              <a:rPr lang="en-US" sz="2400" dirty="0" err="1"/>
              <a:t>sklearn.tree</a:t>
            </a:r>
            <a:r>
              <a:rPr lang="en-US" sz="2400" dirty="0"/>
              <a:t> import </a:t>
            </a:r>
            <a:r>
              <a:rPr lang="en-US" sz="2400" dirty="0" err="1"/>
              <a:t>export_graphviz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8157260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Quiz practice. Trees genera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D466D8B-C698-4F10-9387-57914D1644A7}"/>
              </a:ext>
            </a:extLst>
          </p:cNvPr>
          <p:cNvSpPr txBox="1"/>
          <p:nvPr/>
        </p:nvSpPr>
        <p:spPr>
          <a:xfrm>
            <a:off x="356260" y="1106936"/>
            <a:ext cx="80349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Q4. What is the depth of the following tree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772115-0736-4803-869F-1EA29E1957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9847"/>
            <a:ext cx="7030192" cy="28587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ED3666E-7E4F-4545-806B-365AF1D3F504}"/>
              </a:ext>
            </a:extLst>
          </p:cNvPr>
          <p:cNvSpPr txBox="1"/>
          <p:nvPr/>
        </p:nvSpPr>
        <p:spPr>
          <a:xfrm>
            <a:off x="184067" y="5004989"/>
            <a:ext cx="4572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dirty="0"/>
              <a:t>	1. 8</a:t>
            </a:r>
          </a:p>
          <a:p>
            <a:r>
              <a:rPr lang="en-CA" dirty="0"/>
              <a:t>	2. 4</a:t>
            </a:r>
          </a:p>
          <a:p>
            <a:r>
              <a:rPr lang="en-CA" dirty="0"/>
              <a:t>	3. 3</a:t>
            </a:r>
          </a:p>
          <a:p>
            <a:r>
              <a:rPr lang="en-CA" dirty="0"/>
              <a:t>	4. 15</a:t>
            </a:r>
          </a:p>
        </p:txBody>
      </p:sp>
    </p:spTree>
    <p:extLst>
      <p:ext uri="{BB962C8B-B14F-4D97-AF65-F5344CB8AC3E}">
        <p14:creationId xmlns:p14="http://schemas.microsoft.com/office/powerpoint/2010/main" val="77181311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Quiz practice. Classification tree 1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953" y="1616978"/>
            <a:ext cx="8202679" cy="3322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2176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1"/>
            <a:ext cx="7638376" cy="853868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Quiz practice. Classification tree 1 continu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Текст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92947" y="2182466"/>
                <a:ext cx="8644855" cy="4269341"/>
              </a:xfrm>
            </p:spPr>
            <p:txBody>
              <a:bodyPr>
                <a:normAutofit fontScale="92500" lnSpcReduction="10000"/>
              </a:bodyPr>
              <a:lstStyle/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 Using the mid-point division, build intervals of piece-wise constancy and decision tree. The stoppage criterion is that leaves contain not less than 2 points. Use cross-entropy as an impurity measure. 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 Sketch your P(1) curve.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 Build your prediction curv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774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774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d>
                      <m:dPr>
                        <m:ctrlPr>
                          <a:rPr lang="en-CA" sz="2774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774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774" dirty="0">
                    <a:latin typeface="Georgia" panose="02040502050405020303" pitchFamily="18" charset="0"/>
                  </a:rPr>
                  <a:t> by applying the threshold ½ to P(1). Sketch your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774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774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d>
                      <m:dPr>
                        <m:ctrlPr>
                          <a:rPr lang="en-CA" sz="2774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774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774" dirty="0">
                    <a:latin typeface="Georgia" panose="02040502050405020303" pitchFamily="18" charset="0"/>
                  </a:rPr>
                  <a:t>.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Sketch your tree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 Evaluate your prediction on a training set. 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 Compute the misclassification rate. </a:t>
                </a:r>
                <a:endParaRPr lang="en-US" sz="2774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3" name="Текс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2947" y="2182466"/>
                <a:ext cx="8644855" cy="4269341"/>
              </a:xfrm>
              <a:blipFill>
                <a:blip r:embed="rId2"/>
                <a:stretch>
                  <a:fillRect t="-2000" r="-162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517600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195" y="419050"/>
            <a:ext cx="9135611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Quiz practice. Regression tre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Текст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600652" y="1314974"/>
                <a:ext cx="7942697" cy="3537454"/>
              </a:xfrm>
            </p:spPr>
            <p:txBody>
              <a:bodyPr/>
              <a:lstStyle/>
              <a:p>
                <a:r>
                  <a:rPr lang="en-CA" sz="2774" dirty="0">
                    <a:latin typeface="Georgia" panose="02040502050405020303" pitchFamily="18" charset="0"/>
                  </a:rPr>
                  <a:t>Consider a regression tree with one observation per leaf. What is its </a:t>
                </a:r>
                <a:r>
                  <a:rPr lang="en-CA" sz="2774" dirty="0" err="1">
                    <a:latin typeface="Georgia" panose="02040502050405020303" pitchFamily="18" charset="0"/>
                  </a:rPr>
                  <a:t>trainRSS</a:t>
                </a:r>
                <a:r>
                  <a:rPr lang="en-CA" sz="2774" dirty="0">
                    <a:latin typeface="Georgia" panose="02040502050405020303" pitchFamily="18" charset="0"/>
                  </a:rPr>
                  <a:t>?</a:t>
                </a:r>
              </a:p>
              <a:p>
                <a:r>
                  <a:rPr lang="en-CA" sz="2774" dirty="0">
                    <a:latin typeface="Georgia" panose="02040502050405020303" pitchFamily="18" charset="0"/>
                  </a:rPr>
                  <a:t> </a:t>
                </a:r>
              </a:p>
              <a:p>
                <a:pPr marL="453017" indent="-453017">
                  <a:buFont typeface="+mj-lt"/>
                  <a:buAutoNum type="alphaUcPeriod"/>
                </a:pPr>
                <a:r>
                  <a:rPr lang="en-CA" sz="2774" dirty="0">
                    <a:latin typeface="Georgia" panose="02040502050405020303" pitchFamily="18" charset="0"/>
                  </a:rPr>
                  <a:t>0</a:t>
                </a:r>
              </a:p>
              <a:p>
                <a:pPr marL="453017" indent="-453017">
                  <a:buFont typeface="+mj-lt"/>
                  <a:buAutoNum type="alphaUcPeriod"/>
                </a:pPr>
                <a:r>
                  <a:rPr lang="en-CA" sz="2774" dirty="0">
                    <a:latin typeface="Georgia" panose="02040502050405020303" pitchFamily="18" charset="0"/>
                  </a:rPr>
                  <a:t>1/2</a:t>
                </a:r>
              </a:p>
              <a:p>
                <a:pPr marL="453017" indent="-453017">
                  <a:buFont typeface="+mj-lt"/>
                  <a:buAutoNum type="alphaUcPeriod"/>
                </a:pPr>
                <a:r>
                  <a:rPr lang="en-CA" sz="2774" dirty="0">
                    <a:latin typeface="Georgia" panose="02040502050405020303" pitchFamily="18" charset="0"/>
                  </a:rPr>
                  <a:t>1</a:t>
                </a:r>
              </a:p>
              <a:p>
                <a:pPr marL="453017" indent="-453017">
                  <a:buFont typeface="+mj-lt"/>
                  <a:buAutoNum type="alphaUcPeriod"/>
                </a:pPr>
                <a14:m>
                  <m:oMath xmlns:m="http://schemas.openxmlformats.org/officeDocument/2006/math">
                    <m:r>
                      <a:rPr lang="en-CA" sz="2774" dirty="0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CA" sz="2774" dirty="0">
                    <a:latin typeface="Georgia" panose="02040502050405020303" pitchFamily="18" charset="0"/>
                  </a:rPr>
                  <a:t> </a:t>
                </a:r>
              </a:p>
              <a:p>
                <a:endParaRPr lang="en-US" sz="3567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3" name="Текс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0652" y="1314974"/>
                <a:ext cx="7942697" cy="3537454"/>
              </a:xfrm>
              <a:blipFill>
                <a:blip r:embed="rId2"/>
                <a:stretch>
                  <a:fillRect l="-1459" t="-1897" r="-245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415858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Quiz practice. Regression tree 1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68446" y="1012974"/>
            <a:ext cx="8607105" cy="5184200"/>
          </a:xfrm>
        </p:spPr>
        <p:txBody>
          <a:bodyPr>
            <a:normAutofit lnSpcReduction="10000"/>
          </a:bodyPr>
          <a:lstStyle/>
          <a:p>
            <a:r>
              <a:rPr lang="en-CA" sz="1982" dirty="0">
                <a:latin typeface="Georgia" panose="02040502050405020303" pitchFamily="18" charset="0"/>
              </a:rPr>
              <a:t>Consider the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following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code</a:t>
            </a:r>
            <a:r>
              <a:rPr lang="ru-RU" sz="1982" dirty="0">
                <a:latin typeface="Georgia" panose="02040502050405020303" pitchFamily="18" charset="0"/>
              </a:rPr>
              <a:t>:</a:t>
            </a:r>
            <a:endParaRPr lang="en-US" sz="1982" dirty="0">
              <a:latin typeface="Georgia" panose="02040502050405020303" pitchFamily="18" charset="0"/>
            </a:endParaRPr>
          </a:p>
          <a:p>
            <a:endParaRPr lang="x-none" sz="1982" dirty="0"/>
          </a:p>
          <a:p>
            <a:r>
              <a:rPr lang="ru-RU" sz="1982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rom sklearn.tree import DecisionTreeRegressor</a:t>
            </a:r>
          </a:p>
          <a:p>
            <a:r>
              <a:rPr lang="ru-RU" sz="1982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egressor = DecisionTreeRegressor(random_state = 0)</a:t>
            </a:r>
          </a:p>
          <a:p>
            <a:r>
              <a:rPr lang="ru-RU" sz="1982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egressor.fit(X, y)</a:t>
            </a:r>
            <a:endParaRPr lang="en-US" sz="1982" dirty="0">
              <a:solidFill>
                <a:srgbClr val="0000FF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endParaRPr lang="en-US" sz="1982" dirty="0"/>
          </a:p>
          <a:p>
            <a:r>
              <a:rPr lang="ru-RU" sz="1982" dirty="0" err="1">
                <a:latin typeface="Georgia" panose="02040502050405020303" pitchFamily="18" charset="0"/>
              </a:rPr>
              <a:t>What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en-CA" sz="1982" dirty="0">
                <a:latin typeface="Georgia" panose="02040502050405020303" pitchFamily="18" charset="0"/>
              </a:rPr>
              <a:t>does </a:t>
            </a:r>
            <a:r>
              <a:rPr lang="ru-RU" sz="1982" dirty="0" err="1">
                <a:solidFill>
                  <a:srgbClr val="0000FF"/>
                </a:solidFill>
                <a:latin typeface="Georgia" panose="02040502050405020303" pitchFamily="18" charset="0"/>
              </a:rPr>
              <a:t>random_state</a:t>
            </a:r>
            <a:r>
              <a:rPr lang="ru-RU" sz="1982" dirty="0">
                <a:solidFill>
                  <a:srgbClr val="0000FF"/>
                </a:solidFill>
                <a:latin typeface="Georgia" panose="02040502050405020303" pitchFamily="18" charset="0"/>
              </a:rPr>
              <a:t> = </a:t>
            </a:r>
            <a:r>
              <a:rPr lang="ru-RU" sz="1982" dirty="0">
                <a:latin typeface="Georgia" panose="02040502050405020303" pitchFamily="18" charset="0"/>
              </a:rPr>
              <a:t>0 </a:t>
            </a:r>
            <a:r>
              <a:rPr lang="en-CA" sz="1982" dirty="0">
                <a:latin typeface="Georgia" panose="02040502050405020303" pitchFamily="18" charset="0"/>
              </a:rPr>
              <a:t>mean </a:t>
            </a:r>
            <a:r>
              <a:rPr lang="ru-RU" sz="1982" dirty="0" err="1">
                <a:latin typeface="Georgia" panose="02040502050405020303" pitchFamily="18" charset="0"/>
              </a:rPr>
              <a:t>in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solidFill>
                  <a:srgbClr val="0000FF"/>
                </a:solidFill>
                <a:latin typeface="Georgia" panose="02040502050405020303" pitchFamily="18" charset="0"/>
              </a:rPr>
              <a:t>DecisionTreeRegressor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en-CA" sz="1982" dirty="0">
                <a:latin typeface="Georgia" panose="02040502050405020303" pitchFamily="18" charset="0"/>
              </a:rPr>
              <a:t>constructor?</a:t>
            </a:r>
          </a:p>
          <a:p>
            <a:r>
              <a:rPr lang="en-CA" sz="1982" dirty="0">
                <a:latin typeface="Georgia" panose="02040502050405020303" pitchFamily="18" charset="0"/>
              </a:rPr>
              <a:t> </a:t>
            </a:r>
            <a:endParaRPr lang="en-US" sz="1982" dirty="0"/>
          </a:p>
          <a:p>
            <a:pPr marL="453017" indent="-453017">
              <a:buFont typeface="+mj-lt"/>
              <a:buAutoNum type="alphaUcPeriod"/>
            </a:pPr>
            <a:r>
              <a:rPr lang="en-CA" sz="1982" dirty="0">
                <a:latin typeface="Georgia" panose="02040502050405020303" pitchFamily="18" charset="0"/>
              </a:rPr>
              <a:t>A randomly </a:t>
            </a:r>
            <a:r>
              <a:rPr lang="ru-RU" sz="1982" dirty="0" err="1">
                <a:latin typeface="Georgia" panose="02040502050405020303" pitchFamily="18" charset="0"/>
              </a:rPr>
              <a:t>generated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dataset</a:t>
            </a:r>
            <a:r>
              <a:rPr lang="en-CA" sz="1982" dirty="0">
                <a:latin typeface="Georgia" panose="02040502050405020303" pitchFamily="18" charset="0"/>
              </a:rPr>
              <a:t> will be used.</a:t>
            </a:r>
            <a:endParaRPr lang="en-US" sz="1982" dirty="0">
              <a:latin typeface="Georgia" panose="02040502050405020303" pitchFamily="18" charset="0"/>
            </a:endParaRPr>
          </a:p>
          <a:p>
            <a:pPr marL="453017" indent="-453017">
              <a:buFont typeface="+mj-lt"/>
              <a:buAutoNum type="alphaUcPeriod"/>
            </a:pPr>
            <a:r>
              <a:rPr lang="en-CA" sz="1982" dirty="0">
                <a:latin typeface="Georgia" panose="02040502050405020303" pitchFamily="18" charset="0"/>
              </a:rPr>
              <a:t>The dataset that will be later given to </a:t>
            </a:r>
            <a:r>
              <a:rPr lang="ru-RU" sz="1982" dirty="0" err="1">
                <a:latin typeface="Georgia" panose="02040502050405020303" pitchFamily="18" charset="0"/>
              </a:rPr>
              <a:t>DecisionTreeRegressor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en-CA" sz="1982" dirty="0">
                <a:latin typeface="Georgia" panose="02040502050405020303" pitchFamily="18" charset="0"/>
              </a:rPr>
              <a:t> object, </a:t>
            </a:r>
            <a:r>
              <a:rPr lang="ru-RU" sz="1982" dirty="0" err="1">
                <a:latin typeface="Georgia" panose="02040502050405020303" pitchFamily="18" charset="0"/>
              </a:rPr>
              <a:t>will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be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used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without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random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sorting</a:t>
            </a:r>
            <a:endParaRPr lang="en-US" sz="1982" dirty="0">
              <a:latin typeface="Georgia" panose="02040502050405020303" pitchFamily="18" charset="0"/>
            </a:endParaRPr>
          </a:p>
          <a:p>
            <a:pPr marL="453017" indent="-453017">
              <a:buFont typeface="+mj-lt"/>
              <a:buAutoNum type="alphaUcPeriod"/>
            </a:pPr>
            <a:r>
              <a:rPr lang="en-CA" sz="1982" dirty="0">
                <a:latin typeface="Georgia" panose="02040502050405020303" pitchFamily="18" charset="0"/>
              </a:rPr>
              <a:t>The dataset that will be later given to </a:t>
            </a:r>
            <a:r>
              <a:rPr lang="ru-RU" sz="1982" dirty="0" err="1">
                <a:latin typeface="Georgia" panose="02040502050405020303" pitchFamily="18" charset="0"/>
              </a:rPr>
              <a:t>DecisionTreeRegressor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en-CA" sz="1982" dirty="0">
                <a:latin typeface="Georgia" panose="02040502050405020303" pitchFamily="18" charset="0"/>
              </a:rPr>
              <a:t> object, </a:t>
            </a:r>
            <a:r>
              <a:rPr lang="ru-RU" sz="1982" dirty="0" err="1">
                <a:latin typeface="Georgia" panose="02040502050405020303" pitchFamily="18" charset="0"/>
              </a:rPr>
              <a:t>will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be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en-CA" sz="1982" dirty="0">
                <a:latin typeface="Georgia" panose="02040502050405020303" pitchFamily="18" charset="0"/>
              </a:rPr>
              <a:t>randomly sorted</a:t>
            </a:r>
            <a:endParaRPr lang="en-US" sz="1982" dirty="0">
              <a:latin typeface="Georgia" panose="02040502050405020303" pitchFamily="18" charset="0"/>
            </a:endParaRPr>
          </a:p>
          <a:p>
            <a:pPr marL="453017" indent="-453017">
              <a:buFont typeface="+mj-lt"/>
              <a:buAutoNum type="alphaUcPeriod"/>
            </a:pPr>
            <a:r>
              <a:rPr lang="en-CA" sz="1982" dirty="0">
                <a:latin typeface="Georgia" panose="02040502050405020303" pitchFamily="18" charset="0"/>
              </a:rPr>
              <a:t>The seed for later random operations on the </a:t>
            </a:r>
            <a:r>
              <a:rPr lang="ru-RU" sz="1982" dirty="0" err="1">
                <a:latin typeface="Georgia" panose="02040502050405020303" pitchFamily="18" charset="0"/>
              </a:rPr>
              <a:t>DecisionTreeRegressor</a:t>
            </a:r>
            <a:r>
              <a:rPr lang="en-CA" sz="1982" dirty="0">
                <a:latin typeface="Georgia" panose="02040502050405020303" pitchFamily="18" charset="0"/>
              </a:rPr>
              <a:t>, is fixed to a zero value. </a:t>
            </a:r>
            <a:endParaRPr lang="en-US" sz="1982" dirty="0">
              <a:latin typeface="Georgia" panose="02040502050405020303" pitchFamily="18" charset="0"/>
            </a:endParaRPr>
          </a:p>
          <a:p>
            <a:endParaRPr lang="ru-RU" sz="1982" dirty="0"/>
          </a:p>
          <a:p>
            <a:endParaRPr lang="en-US" sz="1982" dirty="0"/>
          </a:p>
        </p:txBody>
      </p:sp>
    </p:spTree>
    <p:extLst>
      <p:ext uri="{BB962C8B-B14F-4D97-AF65-F5344CB8AC3E}">
        <p14:creationId xmlns:p14="http://schemas.microsoft.com/office/powerpoint/2010/main" val="374863947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Quiz practice. Regression tree 1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91742" y="1465370"/>
            <a:ext cx="7942697" cy="4848752"/>
          </a:xfrm>
        </p:spPr>
        <p:txBody>
          <a:bodyPr>
            <a:normAutofit fontScale="77500" lnSpcReduction="20000"/>
          </a:bodyPr>
          <a:lstStyle/>
          <a:p>
            <a:r>
              <a:rPr lang="en-CA" dirty="0">
                <a:latin typeface="Georgia" panose="02040502050405020303" pitchFamily="18" charset="0"/>
              </a:rPr>
              <a:t>Consider the</a:t>
            </a:r>
            <a:r>
              <a:rPr lang="ru-RU" dirty="0">
                <a:latin typeface="Georgia" panose="02040502050405020303" pitchFamily="18" charset="0"/>
              </a:rPr>
              <a:t> following code</a:t>
            </a:r>
            <a:endParaRPr lang="en-CA" dirty="0">
              <a:latin typeface="Georgia" panose="02040502050405020303" pitchFamily="18" charset="0"/>
            </a:endParaRPr>
          </a:p>
          <a:p>
            <a:endParaRPr lang="ru-RU" dirty="0">
              <a:latin typeface="Georgia" panose="02040502050405020303" pitchFamily="18" charset="0"/>
            </a:endParaRPr>
          </a:p>
          <a:p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ecisionTreeRegressor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ax_depth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8,</a:t>
            </a:r>
            <a:b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</a:b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in_samples_leaf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0.13,</a:t>
            </a:r>
            <a:b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</a:b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andom_state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3)</a:t>
            </a:r>
          </a:p>
          <a:p>
            <a:endParaRPr lang="ru-RU" dirty="0">
              <a:latin typeface="Georgia" panose="02040502050405020303" pitchFamily="18" charset="0"/>
            </a:endParaRPr>
          </a:p>
          <a:p>
            <a:r>
              <a:rPr lang="en-CA" dirty="0">
                <a:latin typeface="Georgia" panose="02040502050405020303" pitchFamily="18" charset="0"/>
              </a:rPr>
              <a:t>W</a:t>
            </a:r>
            <a:r>
              <a:rPr lang="ru-RU" dirty="0" err="1">
                <a:latin typeface="Georgia" panose="02040502050405020303" pitchFamily="18" charset="0"/>
              </a:rPr>
              <a:t>hat</a:t>
            </a:r>
            <a:r>
              <a:rPr lang="en-CA" dirty="0">
                <a:latin typeface="Georgia" panose="02040502050405020303" pitchFamily="18" charset="0"/>
              </a:rPr>
              <a:t> does 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solidFill>
                  <a:srgbClr val="0000FF"/>
                </a:solidFill>
                <a:latin typeface="Georgia" panose="02040502050405020303" pitchFamily="18" charset="0"/>
              </a:rPr>
              <a:t>min_samples_leaf</a:t>
            </a:r>
            <a:r>
              <a:rPr lang="ru-RU" dirty="0">
                <a:solidFill>
                  <a:srgbClr val="0000FF"/>
                </a:solidFill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paramet</a:t>
            </a:r>
            <a:r>
              <a:rPr lang="en-CA" dirty="0">
                <a:latin typeface="Georgia" panose="02040502050405020303" pitchFamily="18" charset="0"/>
              </a:rPr>
              <a:t>e</a:t>
            </a:r>
            <a:r>
              <a:rPr lang="ru-RU" dirty="0">
                <a:latin typeface="Georgia" panose="02040502050405020303" pitchFamily="18" charset="0"/>
              </a:rPr>
              <a:t>r </a:t>
            </a:r>
            <a:r>
              <a:rPr lang="ru-RU" dirty="0" err="1">
                <a:latin typeface="Georgia" panose="02040502050405020303" pitchFamily="18" charset="0"/>
              </a:rPr>
              <a:t>me</a:t>
            </a:r>
            <a:r>
              <a:rPr lang="en-CA" dirty="0">
                <a:latin typeface="Georgia" panose="02040502050405020303" pitchFamily="18" charset="0"/>
              </a:rPr>
              <a:t>a</a:t>
            </a:r>
            <a:r>
              <a:rPr lang="ru-RU" dirty="0">
                <a:latin typeface="Georgia" panose="02040502050405020303" pitchFamily="18" charset="0"/>
              </a:rPr>
              <a:t>n</a:t>
            </a:r>
            <a:r>
              <a:rPr lang="en-CA" dirty="0">
                <a:latin typeface="Georgia" panose="02040502050405020303" pitchFamily="18" charset="0"/>
              </a:rPr>
              <a:t>?</a:t>
            </a:r>
            <a:endParaRPr lang="ru-RU" dirty="0">
              <a:latin typeface="Georgia" panose="02040502050405020303" pitchFamily="18" charset="0"/>
            </a:endParaRPr>
          </a:p>
          <a:p>
            <a:endParaRPr lang="ru-RU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ru-RU" dirty="0" err="1">
                <a:latin typeface="Georgia" panose="02040502050405020303" pitchFamily="18" charset="0"/>
              </a:rPr>
              <a:t>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minimum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numbe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en-CA" dirty="0">
                <a:latin typeface="Georgia" panose="02040502050405020303" pitchFamily="18" charset="0"/>
              </a:rPr>
              <a:t>observations, </a:t>
            </a:r>
            <a:r>
              <a:rPr lang="ru-RU" dirty="0" err="1">
                <a:latin typeface="Georgia" panose="02040502050405020303" pitchFamily="18" charset="0"/>
              </a:rPr>
              <a:t>required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o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split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an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internal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node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dirty="0">
                <a:latin typeface="Georgia" panose="02040502050405020303" pitchFamily="18" charset="0"/>
              </a:rPr>
              <a:t>The </a:t>
            </a:r>
            <a:r>
              <a:rPr lang="ru-RU" dirty="0" err="1">
                <a:latin typeface="Georgia" panose="02040502050405020303" pitchFamily="18" charset="0"/>
              </a:rPr>
              <a:t>minimum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numbe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en-CA" dirty="0">
                <a:latin typeface="Georgia" panose="02040502050405020303" pitchFamily="18" charset="0"/>
              </a:rPr>
              <a:t>observations, </a:t>
            </a:r>
            <a:r>
              <a:rPr lang="ru-RU" dirty="0" err="1">
                <a:latin typeface="Georgia" panose="02040502050405020303" pitchFamily="18" charset="0"/>
              </a:rPr>
              <a:t>required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o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b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at</a:t>
            </a:r>
            <a:r>
              <a:rPr lang="ru-RU" dirty="0">
                <a:latin typeface="Georgia" panose="02040502050405020303" pitchFamily="18" charset="0"/>
              </a:rPr>
              <a:t> a </a:t>
            </a:r>
            <a:r>
              <a:rPr lang="ru-RU" dirty="0" err="1">
                <a:latin typeface="Georgia" panose="02040502050405020303" pitchFamily="18" charset="0"/>
              </a:rPr>
              <a:t>lea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node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ru-RU" dirty="0" err="1">
                <a:latin typeface="Georgia" panose="02040502050405020303" pitchFamily="18" charset="0"/>
              </a:rPr>
              <a:t>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en-CA" dirty="0">
                <a:latin typeface="Georgia" panose="02040502050405020303" pitchFamily="18" charset="0"/>
              </a:rPr>
              <a:t>minimum </a:t>
            </a:r>
            <a:r>
              <a:rPr lang="ru-RU" dirty="0" err="1">
                <a:latin typeface="Georgia" panose="02040502050405020303" pitchFamily="18" charset="0"/>
              </a:rPr>
              <a:t>depth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ree</a:t>
            </a:r>
            <a:r>
              <a:rPr lang="ru-RU" dirty="0">
                <a:latin typeface="Georgia" panose="02040502050405020303" pitchFamily="18" charset="0"/>
              </a:rPr>
              <a:t>.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ru-RU" dirty="0" err="1">
                <a:latin typeface="Georgia" panose="02040502050405020303" pitchFamily="18" charset="0"/>
              </a:rPr>
              <a:t>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minimum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en-CA" dirty="0">
                <a:latin typeface="Georgia" panose="02040502050405020303" pitchFamily="18" charset="0"/>
              </a:rPr>
              <a:t>number of leaves</a:t>
            </a:r>
            <a:r>
              <a:rPr lang="ru-RU" dirty="0">
                <a:latin typeface="Georgia" panose="02040502050405020303" pitchFamily="18" charset="0"/>
              </a:rPr>
              <a:t>.</a:t>
            </a:r>
            <a:endParaRPr lang="en-US" dirty="0">
              <a:latin typeface="Georgia" panose="02040502050405020303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53182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90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048000" cy="467868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enerally we create the partitions by iteratively splitting one of the X variables into two regions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481387" y="1160902"/>
          <a:ext cx="5205413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142857" imgH="5714286" progId="PBrush">
                  <p:embed/>
                </p:oleObj>
              </mc:Choice>
              <mc:Fallback>
                <p:oleObj name="Bitmap Image" r:id="rId2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83" t="2000" r="55009" b="27333"/>
                      <a:stretch>
                        <a:fillRect/>
                      </a:stretch>
                    </p:blipFill>
                    <p:spPr bwMode="auto">
                      <a:xfrm>
                        <a:off x="3481387" y="1160902"/>
                        <a:ext cx="5205413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632712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Quiz practice. Tree ensembles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91742" y="1465370"/>
            <a:ext cx="7942697" cy="2561605"/>
          </a:xfrm>
        </p:spPr>
        <p:txBody>
          <a:bodyPr>
            <a:normAutofit fontScale="92500"/>
          </a:bodyPr>
          <a:lstStyle/>
          <a:p>
            <a:r>
              <a:rPr lang="ru-RU" sz="2378" dirty="0" err="1">
                <a:latin typeface="Georgia" panose="02040502050405020303" pitchFamily="18" charset="0"/>
              </a:rPr>
              <a:t>Wha</a:t>
            </a:r>
            <a:r>
              <a:rPr lang="en-CA" sz="2378" dirty="0">
                <a:latin typeface="Georgia" panose="02040502050405020303" pitchFamily="18" charset="0"/>
              </a:rPr>
              <a:t>t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is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en-CA" sz="2378" dirty="0">
                <a:latin typeface="Georgia" panose="02040502050405020303" pitchFamily="18" charset="0"/>
              </a:rPr>
              <a:t>a </a:t>
            </a:r>
            <a:r>
              <a:rPr lang="ru-RU" sz="2378" dirty="0" err="1">
                <a:latin typeface="Georgia" panose="02040502050405020303" pitchFamily="18" charset="0"/>
              </a:rPr>
              <a:t>random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forest</a:t>
            </a:r>
            <a:r>
              <a:rPr lang="en-CA" sz="2378" dirty="0">
                <a:latin typeface="Georgia" panose="02040502050405020303" pitchFamily="18" charset="0"/>
              </a:rPr>
              <a:t>?</a:t>
            </a:r>
          </a:p>
          <a:p>
            <a:endParaRPr lang="en-US" sz="2378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sz="2378" dirty="0">
                <a:latin typeface="Georgia" panose="02040502050405020303" pitchFamily="18" charset="0"/>
              </a:rPr>
              <a:t>A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model</a:t>
            </a:r>
            <a:r>
              <a:rPr lang="en-CA" sz="2378" dirty="0">
                <a:latin typeface="Georgia" panose="02040502050405020303" pitchFamily="18" charset="0"/>
              </a:rPr>
              <a:t>, consisting </a:t>
            </a:r>
            <a:r>
              <a:rPr lang="ru-RU" sz="2378" dirty="0" err="1">
                <a:latin typeface="Georgia" panose="02040502050405020303" pitchFamily="18" charset="0"/>
              </a:rPr>
              <a:t>of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many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logistic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regressions</a:t>
            </a:r>
            <a:endParaRPr lang="en-US" sz="2378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sz="2378" dirty="0">
                <a:latin typeface="Georgia" panose="02040502050405020303" pitchFamily="18" charset="0"/>
              </a:rPr>
              <a:t>An ensemble </a:t>
            </a:r>
            <a:r>
              <a:rPr lang="ru-RU" sz="2378" dirty="0" err="1">
                <a:latin typeface="Georgia" panose="02040502050405020303" pitchFamily="18" charset="0"/>
              </a:rPr>
              <a:t>model</a:t>
            </a:r>
            <a:r>
              <a:rPr lang="en-CA" sz="2378" dirty="0">
                <a:latin typeface="Georgia" panose="02040502050405020303" pitchFamily="18" charset="0"/>
              </a:rPr>
              <a:t>, exploiting </a:t>
            </a:r>
            <a:r>
              <a:rPr lang="ru-RU" sz="2378" dirty="0" err="1">
                <a:latin typeface="Georgia" panose="02040502050405020303" pitchFamily="18" charset="0"/>
              </a:rPr>
              <a:t>many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en-CA" sz="2378" dirty="0">
                <a:latin typeface="Georgia" panose="02040502050405020303" pitchFamily="18" charset="0"/>
              </a:rPr>
              <a:t>decision trees. </a:t>
            </a:r>
            <a:endParaRPr lang="en-US" sz="2378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sz="2378" dirty="0">
                <a:latin typeface="Georgia" panose="02040502050405020303" pitchFamily="18" charset="0"/>
              </a:rPr>
              <a:t>A</a:t>
            </a:r>
            <a:r>
              <a:rPr lang="ru-RU" sz="2378" dirty="0" err="1">
                <a:latin typeface="Georgia" panose="02040502050405020303" pitchFamily="18" charset="0"/>
              </a:rPr>
              <a:t>nother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name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of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decision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trees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algorithm</a:t>
            </a:r>
            <a:r>
              <a:rPr lang="en-CA" sz="2378" dirty="0">
                <a:latin typeface="Georgia" panose="02040502050405020303" pitchFamily="18" charset="0"/>
              </a:rPr>
              <a:t>.</a:t>
            </a:r>
            <a:endParaRPr lang="en-US" sz="2378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sz="2378" dirty="0">
                <a:latin typeface="Georgia" panose="02040502050405020303" pitchFamily="18" charset="0"/>
              </a:rPr>
              <a:t>An ensemble </a:t>
            </a:r>
            <a:r>
              <a:rPr lang="ru-RU" sz="2378" dirty="0" err="1">
                <a:latin typeface="Georgia" panose="02040502050405020303" pitchFamily="18" charset="0"/>
              </a:rPr>
              <a:t>model</a:t>
            </a:r>
            <a:r>
              <a:rPr lang="en-CA" sz="2378" dirty="0">
                <a:latin typeface="Georgia" panose="02040502050405020303" pitchFamily="18" charset="0"/>
              </a:rPr>
              <a:t>, exploiting </a:t>
            </a:r>
            <a:r>
              <a:rPr lang="ru-RU" sz="2378" dirty="0" err="1">
                <a:latin typeface="Georgia" panose="02040502050405020303" pitchFamily="18" charset="0"/>
              </a:rPr>
              <a:t>many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en-CA" sz="2378" dirty="0">
                <a:latin typeface="Georgia" panose="02040502050405020303" pitchFamily="18" charset="0"/>
              </a:rPr>
              <a:t>linear regressions. </a:t>
            </a:r>
            <a:endParaRPr lang="en-US" sz="2378" dirty="0">
              <a:latin typeface="Georgia" panose="02040502050405020303" pitchFamily="18" charset="0"/>
            </a:endParaRPr>
          </a:p>
          <a:p>
            <a:endParaRPr lang="en-US" sz="2378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742471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Quiz practice. Tree ensembles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91742" y="1465370"/>
            <a:ext cx="7942697" cy="4787761"/>
          </a:xfrm>
        </p:spPr>
        <p:txBody>
          <a:bodyPr>
            <a:normAutofit fontScale="77500" lnSpcReduction="20000"/>
          </a:bodyPr>
          <a:lstStyle/>
          <a:p>
            <a:r>
              <a:rPr lang="en-CA" dirty="0">
                <a:latin typeface="Georgia" panose="02040502050405020303" pitchFamily="18" charset="0"/>
              </a:rPr>
              <a:t>Consider 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following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code</a:t>
            </a:r>
            <a:r>
              <a:rPr lang="en-CA" dirty="0">
                <a:latin typeface="Georgia" panose="02040502050405020303" pitchFamily="18" charset="0"/>
              </a:rPr>
              <a:t>:</a:t>
            </a:r>
            <a:endParaRPr lang="en-US" dirty="0">
              <a:latin typeface="Georgia" panose="02040502050405020303" pitchFamily="18" charset="0"/>
            </a:endParaRPr>
          </a:p>
          <a:p>
            <a:r>
              <a:rPr lang="en-CA" dirty="0">
                <a:latin typeface="Georgia" panose="02040502050405020303" pitchFamily="18" charset="0"/>
              </a:rPr>
              <a:t> </a:t>
            </a:r>
          </a:p>
          <a:p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rom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klearn.ensemble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mport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andomForestClassifier</a:t>
            </a:r>
            <a:endParaRPr lang="ru-RU" sz="1784" dirty="0">
              <a:solidFill>
                <a:srgbClr val="0000FF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odel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andomForestClassifier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_estimators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100,</a:t>
            </a:r>
          </a:p>
          <a:p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ootstrap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rue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</a:t>
            </a:r>
          </a:p>
          <a:p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ax_features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 '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qrt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')</a:t>
            </a:r>
            <a:br>
              <a:rPr lang="ru-RU" dirty="0">
                <a:latin typeface="Georgia" panose="02040502050405020303" pitchFamily="18" charset="0"/>
              </a:rPr>
            </a:br>
            <a:r>
              <a:rPr lang="ru-RU" dirty="0">
                <a:latin typeface="Georgia" panose="02040502050405020303" pitchFamily="18" charset="0"/>
              </a:rPr>
              <a:t> </a:t>
            </a:r>
          </a:p>
          <a:p>
            <a:r>
              <a:rPr lang="ru-RU" dirty="0" err="1">
                <a:latin typeface="Georgia" panose="02040502050405020303" pitchFamily="18" charset="0"/>
              </a:rPr>
              <a:t>What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is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n_estimators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paramet</a:t>
            </a:r>
            <a:r>
              <a:rPr lang="en-CA" dirty="0">
                <a:latin typeface="Georgia" panose="02040502050405020303" pitchFamily="18" charset="0"/>
              </a:rPr>
              <a:t>e</a:t>
            </a:r>
            <a:r>
              <a:rPr lang="ru-RU" dirty="0">
                <a:latin typeface="Georgia" panose="02040502050405020303" pitchFamily="18" charset="0"/>
              </a:rPr>
              <a:t>r</a:t>
            </a:r>
            <a:r>
              <a:rPr lang="en-CA" dirty="0">
                <a:latin typeface="Georgia" panose="02040502050405020303" pitchFamily="18" charset="0"/>
              </a:rPr>
              <a:t> there?</a:t>
            </a:r>
            <a:endParaRPr lang="en-US" dirty="0">
              <a:latin typeface="Georgia" panose="02040502050405020303" pitchFamily="18" charset="0"/>
            </a:endParaRPr>
          </a:p>
          <a:p>
            <a:r>
              <a:rPr lang="en-CA" dirty="0">
                <a:latin typeface="Georgia" panose="02040502050405020303" pitchFamily="18" charset="0"/>
              </a:rPr>
              <a:t> </a:t>
            </a:r>
          </a:p>
          <a:p>
            <a:pPr marL="453017" indent="-453017" fontAlgn="ctr">
              <a:buFont typeface="+mj-lt"/>
              <a:buAutoNum type="alphaUcPeriod"/>
            </a:pPr>
            <a:r>
              <a:rPr lang="en-CA" dirty="0">
                <a:latin typeface="Georgia" panose="02040502050405020303" pitchFamily="18" charset="0"/>
              </a:rPr>
              <a:t>Power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algorithm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dirty="0">
                <a:latin typeface="Georgia" panose="02040502050405020303" pitchFamily="18" charset="0"/>
              </a:rPr>
              <a:t>Duration 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execution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dirty="0">
                <a:latin typeface="Georgia" panose="02040502050405020303" pitchFamily="18" charset="0"/>
              </a:rPr>
              <a:t>N</a:t>
            </a:r>
            <a:r>
              <a:rPr lang="ru-RU" dirty="0" err="1">
                <a:latin typeface="Georgia" panose="02040502050405020303" pitchFamily="18" charset="0"/>
              </a:rPr>
              <a:t>umbe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rees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in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en-CA" dirty="0">
                <a:latin typeface="Georgia" panose="02040502050405020303" pitchFamily="18" charset="0"/>
              </a:rPr>
              <a:t>the </a:t>
            </a:r>
            <a:r>
              <a:rPr lang="ru-RU" dirty="0" err="1">
                <a:latin typeface="Georgia" panose="02040502050405020303" pitchFamily="18" charset="0"/>
              </a:rPr>
              <a:t>forest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dirty="0">
                <a:latin typeface="Georgia" panose="02040502050405020303" pitchFamily="18" charset="0"/>
              </a:rPr>
              <a:t>N</a:t>
            </a:r>
            <a:r>
              <a:rPr lang="ru-RU" dirty="0" err="1">
                <a:latin typeface="Georgia" panose="02040502050405020303" pitchFamily="18" charset="0"/>
              </a:rPr>
              <a:t>umbe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features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o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conside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when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looking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fo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best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split</a:t>
            </a:r>
            <a:endParaRPr lang="en-US" dirty="0">
              <a:latin typeface="Georgia" panose="02040502050405020303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60613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Quiz practice. Regression tree 2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812" y="2285483"/>
            <a:ext cx="7921420" cy="371467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A6D97CB-9194-4782-A7D9-67931AC7F56F}"/>
              </a:ext>
            </a:extLst>
          </p:cNvPr>
          <p:cNvSpPr txBox="1"/>
          <p:nvPr/>
        </p:nvSpPr>
        <p:spPr>
          <a:xfrm>
            <a:off x="682050" y="1288262"/>
            <a:ext cx="7779900" cy="4582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2378" dirty="0">
                <a:latin typeface="Georgia" panose="02040502050405020303" pitchFamily="18" charset="0"/>
              </a:rPr>
              <a:t>You need to deal with the following data</a:t>
            </a:r>
            <a:endParaRPr lang="en-US" sz="2378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043000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1"/>
            <a:ext cx="7638376" cy="853868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Quiz practice. Regression tree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4194" y="1918982"/>
                <a:ext cx="8946859" cy="4118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Using the mid-point division, build intervals of piece-wise constancy and decision tree. The stoppage criterion is that tree leaves contain no less than 2 points. 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Sketch your prediction curv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18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18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d>
                      <m:dPr>
                        <m:ctrlPr>
                          <a:rPr lang="en-CA" sz="218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18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180" dirty="0">
                    <a:latin typeface="Georgia" panose="02040502050405020303" pitchFamily="18" charset="0"/>
                  </a:rPr>
                  <a:t>.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What is the number of possible values the final prediction function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18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18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CA" sz="2180" dirty="0">
                    <a:latin typeface="Georgia" panose="02040502050405020303" pitchFamily="18" charset="0"/>
                  </a:rPr>
                  <a:t>)  may assume?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What is the minimal possible value the final prediction function 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18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18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CA" sz="2180" dirty="0">
                    <a:latin typeface="Georgia" panose="02040502050405020303" pitchFamily="18" charset="0"/>
                  </a:rPr>
                  <a:t>)  takes on?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What is the maximal possible value the final prediction function 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18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18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CA" sz="2180" dirty="0">
                    <a:latin typeface="Georgia" panose="02040502050405020303" pitchFamily="18" charset="0"/>
                  </a:rPr>
                  <a:t>)  takes on?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Evaluate your prediction at x = 10.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Sketch your tree.</a:t>
                </a: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" y="1918982"/>
                <a:ext cx="8946859" cy="4118050"/>
              </a:xfrm>
              <a:prstGeom prst="rect">
                <a:avLst/>
              </a:prstGeom>
              <a:blipFill>
                <a:blip r:embed="rId2"/>
                <a:stretch>
                  <a:fillRect t="-1185" r="-2113" b="-192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13677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914400" y="1524000"/>
            <a:ext cx="2590800" cy="43799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>
              <a:buFont typeface="Wingdings" pitchFamily="2" charset="2"/>
              <a:buAutoNum type="arabicPeriod"/>
            </a:pPr>
            <a:r>
              <a:rPr lang="en-US" sz="3200" dirty="0"/>
              <a:t>First split on X</a:t>
            </a:r>
            <a:r>
              <a:rPr lang="en-US" sz="3200" baseline="-25000" dirty="0"/>
              <a:t>1</a:t>
            </a:r>
            <a:r>
              <a:rPr lang="en-US" sz="3200" dirty="0"/>
              <a:t>=t</a:t>
            </a:r>
            <a:r>
              <a:rPr lang="en-US" sz="3200" baseline="-25000" dirty="0"/>
              <a:t>1</a:t>
            </a:r>
            <a:endParaRPr lang="en-US" sz="3200" dirty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505200" y="1143000"/>
          <a:ext cx="51816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142857" imgH="5714286" progId="PBrush">
                  <p:embed/>
                </p:oleObj>
              </mc:Choice>
              <mc:Fallback>
                <p:oleObj name="Bitmap Image" r:id="rId2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501" t="2959" r="55571" b="28000"/>
                      <a:stretch>
                        <a:fillRect/>
                      </a:stretch>
                    </p:blipFill>
                    <p:spPr bwMode="auto">
                      <a:xfrm>
                        <a:off x="3505200" y="1143000"/>
                        <a:ext cx="5181600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3569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1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505200" y="1180514"/>
          <a:ext cx="5307013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142857" imgH="5714286" progId="PBrush">
                  <p:embed/>
                </p:oleObj>
              </mc:Choice>
              <mc:Fallback>
                <p:oleObj name="Bitmap Image" r:id="rId2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66" t="3334" r="55009" b="27333"/>
                      <a:stretch>
                        <a:fillRect/>
                      </a:stretch>
                    </p:blipFill>
                    <p:spPr bwMode="auto">
                      <a:xfrm>
                        <a:off x="3505200" y="1180514"/>
                        <a:ext cx="5307013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457200" y="1417638"/>
            <a:ext cx="3048000" cy="437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First split on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lt;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endParaRPr lang="en-US" sz="3200" dirty="0">
              <a:latin typeface="Times New Roman" pitchFamily="18" charset="0"/>
            </a:endParaRP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endParaRPr lang="en-US" sz="3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45181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505200" y="1143000"/>
          <a:ext cx="5281613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142857" imgH="5714286" progId="PBrush">
                  <p:embed/>
                </p:oleObj>
              </mc:Choice>
              <mc:Fallback>
                <p:oleObj name="Bitmap Image" r:id="rId2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83" t="2995" r="55009" b="27333"/>
                      <a:stretch>
                        <a:fillRect/>
                      </a:stretch>
                    </p:blipFill>
                    <p:spPr bwMode="auto">
                      <a:xfrm>
                        <a:off x="3505200" y="1143000"/>
                        <a:ext cx="5281613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457200" y="1447800"/>
            <a:ext cx="3048000" cy="437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First split on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lt;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gt;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3</a:t>
            </a:r>
            <a:endParaRPr lang="en-US" sz="3200" dirty="0">
              <a:latin typeface="Times New Roman" pitchFamily="18" charset="0"/>
            </a:endParaRP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endParaRPr lang="en-US" sz="3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48061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Equity">
  <a:themeElements>
    <a:clrScheme name="Equity">
      <a:dk1>
        <a:srgbClr val="000000"/>
      </a:dk1>
      <a:lt1>
        <a:srgbClr val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Equity">
  <a:themeElements>
    <a:clrScheme name="Equity">
      <a:dk1>
        <a:srgbClr val="000000"/>
      </a:dk1>
      <a:lt1>
        <a:srgbClr val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13743</TotalTime>
  <Words>3052</Words>
  <Application>Microsoft Office PowerPoint</Application>
  <PresentationFormat>On-screen Show (4:3)</PresentationFormat>
  <Paragraphs>343</Paragraphs>
  <Slides>6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3</vt:i4>
      </vt:variant>
    </vt:vector>
  </HeadingPairs>
  <TitlesOfParts>
    <vt:vector size="79" baseType="lpstr">
      <vt:lpstr>Arial</vt:lpstr>
      <vt:lpstr>Calibri</vt:lpstr>
      <vt:lpstr>Cambria Math</vt:lpstr>
      <vt:lpstr>Georgia</vt:lpstr>
      <vt:lpstr>Libre Baskerville</vt:lpstr>
      <vt:lpstr>Libre Franklin</vt:lpstr>
      <vt:lpstr>Noto Sans Symbols</vt:lpstr>
      <vt:lpstr>Times New Roman</vt:lpstr>
      <vt:lpstr>VAG Rounded Std</vt:lpstr>
      <vt:lpstr>Wingdings</vt:lpstr>
      <vt:lpstr>Clarity</vt:lpstr>
      <vt:lpstr>Тема Office</vt:lpstr>
      <vt:lpstr>Equity</vt:lpstr>
      <vt:lpstr>1_Equity</vt:lpstr>
      <vt:lpstr>Equation</vt:lpstr>
      <vt:lpstr>Bitmap Image</vt:lpstr>
      <vt:lpstr>`</vt:lpstr>
      <vt:lpstr>Outline</vt:lpstr>
      <vt:lpstr>Partitioning Up the Predictor Space</vt:lpstr>
      <vt:lpstr>Regression Trees</vt:lpstr>
      <vt:lpstr>The General View</vt:lpstr>
      <vt:lpstr>Splitting the X Variables</vt:lpstr>
      <vt:lpstr>Splitting the X Variable</vt:lpstr>
      <vt:lpstr>Splitting the X Variable</vt:lpstr>
      <vt:lpstr>Splitting the X Variable</vt:lpstr>
      <vt:lpstr>Splitting the X Variable</vt:lpstr>
      <vt:lpstr>Splitting the X Variable</vt:lpstr>
      <vt:lpstr>Example: Baseball Players’ Salaries</vt:lpstr>
      <vt:lpstr>Another way of visualizing the decision tree…</vt:lpstr>
      <vt:lpstr>Some Natural Questions</vt:lpstr>
      <vt:lpstr>1. What values should we use for       ?</vt:lpstr>
      <vt:lpstr>2. Where to Split?</vt:lpstr>
      <vt:lpstr>Where to Split?</vt:lpstr>
      <vt:lpstr>Where to Split?</vt:lpstr>
      <vt:lpstr>Growing a Classification Tree</vt:lpstr>
      <vt:lpstr>Gini Index</vt:lpstr>
      <vt:lpstr>Gini Index</vt:lpstr>
      <vt:lpstr>Gini Index for regression tree</vt:lpstr>
      <vt:lpstr>Gini Index for regression tree</vt:lpstr>
      <vt:lpstr>Entropy</vt:lpstr>
      <vt:lpstr>Example: Orange Juice Preference</vt:lpstr>
      <vt:lpstr>Improving Tree Accuracy</vt:lpstr>
      <vt:lpstr>Example: Baseball Players’ Salaries</vt:lpstr>
      <vt:lpstr>Example: Baseball Players’ Salaries</vt:lpstr>
      <vt:lpstr>Example: Baseball Players’ Salaries</vt:lpstr>
      <vt:lpstr>Example: Orange Juice Preference</vt:lpstr>
      <vt:lpstr>Overfitting &amp; instability produce poor predictive performance – past a certain point in tree complexity, the error rate on new data starts to increase</vt:lpstr>
      <vt:lpstr>Trees vs. Linear Models</vt:lpstr>
      <vt:lpstr>Trees vs. Linear Model: Classification Example </vt:lpstr>
      <vt:lpstr>Pros and Cons of Decision Trees</vt:lpstr>
      <vt:lpstr>Ensembles</vt:lpstr>
      <vt:lpstr>Problem!</vt:lpstr>
      <vt:lpstr>Bootstrapping is simple! </vt:lpstr>
      <vt:lpstr>What is bagging?</vt:lpstr>
      <vt:lpstr>How does bagging work?</vt:lpstr>
      <vt:lpstr>Bagging for Regression Trees</vt:lpstr>
      <vt:lpstr>Bagging for Classification Trees</vt:lpstr>
      <vt:lpstr>A Comparison of Error Rates</vt:lpstr>
      <vt:lpstr>Example 1: Housing Data</vt:lpstr>
      <vt:lpstr>Example 2: Car Seat Data</vt:lpstr>
      <vt:lpstr>Out-of-Bag Error Estimation</vt:lpstr>
      <vt:lpstr>Variable Importance Measure</vt:lpstr>
      <vt:lpstr>Relative Influence Plots</vt:lpstr>
      <vt:lpstr>Example: Housing Data</vt:lpstr>
      <vt:lpstr>Random Forests</vt:lpstr>
      <vt:lpstr>Why are we considering a random sample of m predictors instead of all p predictors for splitting?</vt:lpstr>
      <vt:lpstr>Random Forest with different values of “m”</vt:lpstr>
      <vt:lpstr>Quiz practice. Trees general</vt:lpstr>
      <vt:lpstr>Quiz practice. Trees general</vt:lpstr>
      <vt:lpstr>Quiz practice. Trees general</vt:lpstr>
      <vt:lpstr>Quiz practice. Classification tree 1</vt:lpstr>
      <vt:lpstr>Quiz practice. Classification tree 1 continued</vt:lpstr>
      <vt:lpstr>Quiz practice. Regression tree 1</vt:lpstr>
      <vt:lpstr>Quiz practice. Regression tree 1</vt:lpstr>
      <vt:lpstr>Quiz practice. Regression tree 1</vt:lpstr>
      <vt:lpstr>Quiz practice. Tree ensembles</vt:lpstr>
      <vt:lpstr>Quiz practice. Tree ensembles</vt:lpstr>
      <vt:lpstr>Quiz practice. Regression tree 2</vt:lpstr>
      <vt:lpstr>Quiz practice. Regression tree 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bass Sharif</dc:creator>
  <cp:lastModifiedBy>boris garbuzov</cp:lastModifiedBy>
  <cp:revision>263</cp:revision>
  <cp:lastPrinted>2013-09-24T00:04:41Z</cp:lastPrinted>
  <dcterms:created xsi:type="dcterms:W3CDTF">2013-08-14T17:09:52Z</dcterms:created>
  <dcterms:modified xsi:type="dcterms:W3CDTF">2021-05-10T20:54:05Z</dcterms:modified>
</cp:coreProperties>
</file>